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774" w:type="dxa"/>
        <w:tblInd w:w="-743" w:type="dxa"/>
        <w:tblLayout w:type="fixed"/>
        <w:tblLook w:val="04A0"/>
      </w:tblPr>
      <w:tblGrid>
        <w:gridCol w:w="671"/>
        <w:gridCol w:w="2809"/>
        <w:gridCol w:w="1199"/>
        <w:gridCol w:w="4110"/>
        <w:gridCol w:w="1985"/>
      </w:tblGrid>
      <w:tr w:rsidR="00C2026C" w:rsidRPr="00C36801" w:rsidTr="00994E56">
        <w:tc>
          <w:tcPr>
            <w:tcW w:w="10774" w:type="dxa"/>
            <w:gridSpan w:val="5"/>
            <w:shd w:val="clear" w:color="auto" w:fill="F2F2F2" w:themeFill="background1" w:themeFillShade="F2"/>
          </w:tcPr>
          <w:p w:rsidR="00C2026C" w:rsidRPr="00C36801" w:rsidRDefault="00C2026C" w:rsidP="00B02B8E">
            <w:pPr>
              <w:bidi/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</w:pPr>
            <w:r w:rsidRPr="00C36801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مؤسسة:</w:t>
            </w:r>
            <w:r w:rsidR="00B9489E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ثانوية خ</w:t>
            </w:r>
            <w:r w:rsidR="00D447F7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</w:t>
            </w:r>
            <w:r w:rsidR="00B9489E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لص سليمان  </w:t>
            </w:r>
            <w:r w:rsidR="001A3647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-</w:t>
            </w:r>
            <w:r w:rsidR="00F5681F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بشلول -</w:t>
            </w:r>
            <w:r w:rsidR="00370253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3E6EA2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0A3D7C" w:rsidRPr="00C36801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   </w:t>
            </w:r>
            <w:r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</w:t>
            </w:r>
            <w:r w:rsidRPr="00C36801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بطاقة رقم:</w:t>
            </w:r>
            <w:r w:rsidR="005D57B9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B02B8E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31</w:t>
            </w:r>
            <w:r w:rsidR="003E6EA2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274642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 </w:t>
            </w:r>
            <w:r w:rsidR="003E6EA2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274642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8A59D4" w:rsidRPr="00C36801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</w:t>
            </w:r>
            <w:r w:rsidR="00F5681F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5D57B9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F5681F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Pr="00C36801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أستاذ:</w:t>
            </w:r>
            <w:r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شدانــي عبد الم</w:t>
            </w:r>
            <w:r w:rsidR="008A59D4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ـ</w:t>
            </w:r>
            <w:r w:rsidR="00F5681F" w:rsidRPr="00C3680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لك</w:t>
            </w:r>
          </w:p>
        </w:tc>
      </w:tr>
      <w:tr w:rsidR="00C2026C" w:rsidRPr="00C36801" w:rsidTr="00994E56">
        <w:tc>
          <w:tcPr>
            <w:tcW w:w="3480" w:type="dxa"/>
            <w:gridSpan w:val="2"/>
          </w:tcPr>
          <w:p w:rsidR="00C2026C" w:rsidRPr="00C36801" w:rsidRDefault="008D6382" w:rsidP="006107D7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r w:rsidR="006107D7"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5</w:t>
            </w:r>
            <w:r w:rsidR="00E73ED3"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/</w:t>
            </w:r>
            <w:r w:rsidR="00584204"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r w:rsidR="00145994"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2</w:t>
            </w:r>
            <w:r w:rsidR="00E73ED3"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/2011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C36801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اريخ</w:t>
            </w:r>
            <w:proofErr w:type="gramEnd"/>
          </w:p>
        </w:tc>
        <w:tc>
          <w:tcPr>
            <w:tcW w:w="4110" w:type="dxa"/>
          </w:tcPr>
          <w:p w:rsidR="00C2026C" w:rsidRPr="00C36801" w:rsidRDefault="007B4616" w:rsidP="00E73ED3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C368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جبر</w:t>
            </w:r>
            <w:proofErr w:type="gramEnd"/>
            <w:r w:rsidRPr="00C368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(الأعداد و الحساب )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C36801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حصة</w:t>
            </w:r>
            <w:proofErr w:type="gramEnd"/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C2026C" w:rsidRPr="00C36801" w:rsidTr="00994E56">
        <w:tc>
          <w:tcPr>
            <w:tcW w:w="3480" w:type="dxa"/>
            <w:gridSpan w:val="2"/>
          </w:tcPr>
          <w:p w:rsidR="00C2026C" w:rsidRPr="00C36801" w:rsidRDefault="00DA7D8B" w:rsidP="00DA7D8B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3  تقني</w:t>
            </w:r>
            <w:proofErr w:type="gramEnd"/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رياض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C36801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قسم</w:t>
            </w:r>
            <w:proofErr w:type="gramEnd"/>
          </w:p>
        </w:tc>
        <w:tc>
          <w:tcPr>
            <w:tcW w:w="4110" w:type="dxa"/>
          </w:tcPr>
          <w:p w:rsidR="00C2026C" w:rsidRPr="00C36801" w:rsidRDefault="006107D7" w:rsidP="00D14B06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C368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أعداد</w:t>
            </w:r>
            <w:proofErr w:type="gramEnd"/>
            <w:r w:rsidRPr="00C368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أولية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C36801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حور</w:t>
            </w:r>
            <w:proofErr w:type="gramEnd"/>
          </w:p>
        </w:tc>
      </w:tr>
      <w:tr w:rsidR="002A123F" w:rsidRPr="00C36801" w:rsidTr="00994E56">
        <w:tc>
          <w:tcPr>
            <w:tcW w:w="3480" w:type="dxa"/>
            <w:gridSpan w:val="2"/>
          </w:tcPr>
          <w:p w:rsidR="002A123F" w:rsidRPr="00C36801" w:rsidRDefault="002A123F" w:rsidP="002A123F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proofErr w:type="gramStart"/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ساع</w:t>
            </w:r>
            <w:r w:rsidR="00603EF7" w:rsidRPr="00C368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ة</w:t>
            </w:r>
            <w:proofErr w:type="gramEnd"/>
            <w:r w:rsidR="00603EF7" w:rsidRPr="00C368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احدة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C36801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  <w:tc>
          <w:tcPr>
            <w:tcW w:w="4110" w:type="dxa"/>
          </w:tcPr>
          <w:p w:rsidR="002A123F" w:rsidRPr="00C36801" w:rsidRDefault="00903ACE" w:rsidP="00903ACE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المضاعف المشترك الأصغر لعددين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C36801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ضوع</w:t>
            </w:r>
            <w:proofErr w:type="gramEnd"/>
          </w:p>
        </w:tc>
      </w:tr>
      <w:tr w:rsidR="002A123F" w:rsidRPr="00C36801" w:rsidTr="00994E56">
        <w:tc>
          <w:tcPr>
            <w:tcW w:w="3480" w:type="dxa"/>
            <w:gridSpan w:val="2"/>
          </w:tcPr>
          <w:p w:rsidR="002A123F" w:rsidRPr="00C36801" w:rsidRDefault="002A123F" w:rsidP="00603EF7">
            <w:pPr>
              <w:pStyle w:val="Paragraphedeliste"/>
              <w:tabs>
                <w:tab w:val="left" w:pos="915"/>
              </w:tabs>
              <w:bidi/>
              <w:ind w:left="0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C36801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عارف</w:t>
            </w:r>
            <w:proofErr w:type="gramEnd"/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كتسبة</w:t>
            </w:r>
          </w:p>
        </w:tc>
        <w:tc>
          <w:tcPr>
            <w:tcW w:w="4110" w:type="dxa"/>
          </w:tcPr>
          <w:p w:rsidR="002A123F" w:rsidRPr="00C36801" w:rsidRDefault="00B02B8E" w:rsidP="00C36801">
            <w:pPr>
              <w:pStyle w:val="Paragraphedeliste"/>
              <w:bidi/>
              <w:ind w:left="0"/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</w:pP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903ACE"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-</w:t>
            </w:r>
            <w:r w:rsidR="00E45FC2"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gramStart"/>
            <w:r w:rsidR="00E45FC2"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استعمال</w:t>
            </w:r>
            <w:proofErr w:type="gramEnd"/>
            <w:r w:rsidR="00E45FC2"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خواص </w:t>
            </w:r>
            <w:r w:rsidR="00C36801" w:rsidRPr="00C36801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8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13.25pt" o:ole="">
                  <v:imagedata r:id="rId6" o:title=""/>
                </v:shape>
                <o:OLEObject Type="Embed" ProgID="Equation.DSMT4" ShapeID="_x0000_i1025" DrawAspect="Content" ObjectID="_1408762690" r:id="rId7"/>
              </w:object>
            </w:r>
          </w:p>
          <w:p w:rsidR="005E2DD4" w:rsidRPr="00C36801" w:rsidRDefault="005E2DD4" w:rsidP="005E2DD4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36801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C36801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كفاءات</w:t>
            </w:r>
            <w:proofErr w:type="gramEnd"/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</w:p>
        </w:tc>
      </w:tr>
      <w:tr w:rsidR="002A123F" w:rsidRPr="00C36801" w:rsidTr="00994E56">
        <w:tc>
          <w:tcPr>
            <w:tcW w:w="3480" w:type="dxa"/>
            <w:gridSpan w:val="2"/>
          </w:tcPr>
          <w:p w:rsidR="002A123F" w:rsidRPr="00C36801" w:rsidRDefault="002A123F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الكتاب</w:t>
            </w:r>
            <w:proofErr w:type="gramEnd"/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درس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C36801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جع</w:t>
            </w:r>
            <w:proofErr w:type="gramEnd"/>
          </w:p>
        </w:tc>
        <w:tc>
          <w:tcPr>
            <w:tcW w:w="4110" w:type="dxa"/>
          </w:tcPr>
          <w:p w:rsidR="002A123F" w:rsidRPr="00C36801" w:rsidRDefault="002A123F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C36801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 البداغوجية</w:t>
            </w:r>
          </w:p>
        </w:tc>
      </w:tr>
      <w:tr w:rsidR="00C36801" w:rsidRPr="00C36801" w:rsidTr="00C36801">
        <w:tc>
          <w:tcPr>
            <w:tcW w:w="671" w:type="dxa"/>
            <w:shd w:val="clear" w:color="auto" w:fill="F2F2F2" w:themeFill="background1" w:themeFillShade="F2"/>
          </w:tcPr>
          <w:p w:rsidR="00C36801" w:rsidRPr="00C36801" w:rsidRDefault="00C36801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C3680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زمن</w:t>
            </w:r>
          </w:p>
        </w:tc>
        <w:tc>
          <w:tcPr>
            <w:tcW w:w="8118" w:type="dxa"/>
            <w:gridSpan w:val="3"/>
            <w:shd w:val="clear" w:color="auto" w:fill="F2F2F2" w:themeFill="background1" w:themeFillShade="F2"/>
          </w:tcPr>
          <w:p w:rsidR="00C36801" w:rsidRPr="00C36801" w:rsidRDefault="00C36801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36801" w:rsidRPr="00C36801" w:rsidRDefault="00C36801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سير الدرس</w:t>
            </w:r>
          </w:p>
        </w:tc>
      </w:tr>
      <w:tr w:rsidR="00C36801" w:rsidRPr="00C36801" w:rsidTr="00C36801">
        <w:trPr>
          <w:trHeight w:val="4378"/>
        </w:trPr>
        <w:tc>
          <w:tcPr>
            <w:tcW w:w="671" w:type="dxa"/>
            <w:shd w:val="clear" w:color="auto" w:fill="FFFFFF" w:themeFill="background1"/>
          </w:tcPr>
          <w:p w:rsidR="00C36801" w:rsidRPr="00C36801" w:rsidRDefault="00C36801" w:rsidP="00C36801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C36801" w:rsidRPr="00C36801" w:rsidRDefault="00C36801" w:rsidP="00903ACE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</w:pPr>
            <w:r w:rsidRPr="00C36801">
              <w:rPr>
                <w:rFonts w:asciiTheme="majorBidi" w:hAnsiTheme="majorBidi" w:cstheme="majorBidi"/>
                <w:color w:val="FF0000"/>
                <w:sz w:val="28"/>
                <w:szCs w:val="28"/>
                <w:rtl/>
              </w:rPr>
              <w:t>1/</w:t>
            </w:r>
            <w:r w:rsidRPr="00C3680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المضاعف المشترك الأصغر لعددين</w:t>
            </w:r>
            <w:r w:rsidRPr="00C3680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 xml:space="preserve"> :</w:t>
            </w:r>
          </w:p>
          <w:p w:rsidR="00C36801" w:rsidRPr="00C36801" w:rsidRDefault="00C36801" w:rsidP="007F5B47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C3680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تمهيد</w:t>
            </w:r>
            <w:proofErr w:type="gramEnd"/>
            <w:r w:rsidRPr="00C3680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>:</w:t>
            </w:r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</w:t>
            </w:r>
            <w:r w:rsidRPr="00C36801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</w:rPr>
              <w:object w:dxaOrig="200" w:dyaOrig="200">
                <v:shape id="_x0000_i1026" type="#_x0000_t75" style="width:9.8pt;height:9.8pt" o:ole="">
                  <v:imagedata r:id="rId8" o:title=""/>
                </v:shape>
                <o:OLEObject Type="Embed" ProgID="Equation.DSMT4" ShapeID="_x0000_i1026" DrawAspect="Content" ObjectID="_1408762691" r:id="rId9"/>
              </w:objec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عدد طبيعي غير معدوم، </w:t>
            </w:r>
            <w:r w:rsidRPr="00C36801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380" w:dyaOrig="400">
                <v:shape id="_x0000_i1027" type="#_x0000_t75" style="width:19pt;height:20.15pt" o:ole="">
                  <v:imagedata r:id="rId10" o:title=""/>
                </v:shape>
                <o:OLEObject Type="Embed" ProgID="Equation.DSMT4" ShapeID="_x0000_i1027" DrawAspect="Content" ObjectID="_1408762692" r:id="rId11"/>
              </w:objec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جموعة مضاعفات العدد </w:t>
            </w:r>
            <w:r w:rsidRPr="00C36801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00" w:dyaOrig="200">
                <v:shape id="_x0000_i1028" type="#_x0000_t75" style="width:9.8pt;height:9.8pt" o:ole="">
                  <v:imagedata r:id="rId12" o:title=""/>
                </v:shape>
                <o:OLEObject Type="Embed" ProgID="Equation.DSMT4" ShapeID="_x0000_i1028" DrawAspect="Content" ObjectID="_1408762693" r:id="rId13"/>
              </w:objec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</w:p>
          <w:p w:rsidR="00C36801" w:rsidRPr="00C36801" w:rsidRDefault="00C36801" w:rsidP="00C36801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7F5B47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>مثال</w:t>
            </w:r>
            <w:proofErr w:type="gramEnd"/>
            <w:r w:rsidRPr="007F5B47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>:</w: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C36801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620" w:dyaOrig="260">
                <v:shape id="_x0000_i1029" type="#_x0000_t75" style="width:31.1pt;height:13.25pt" o:ole="">
                  <v:imagedata r:id="rId14" o:title=""/>
                </v:shape>
                <o:OLEObject Type="Embed" ProgID="Equation.DSMT4" ShapeID="_x0000_i1029" DrawAspect="Content" ObjectID="_1408762694" r:id="rId15"/>
              </w:objec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لدينا:  </w:t>
            </w:r>
            <w:r w:rsidRPr="00C36801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3080" w:dyaOrig="440">
                <v:shape id="_x0000_i1030" type="#_x0000_t75" style="width:153.8pt;height:21.9pt" o:ole="">
                  <v:imagedata r:id="rId16" o:title=""/>
                </v:shape>
                <o:OLEObject Type="Embed" ProgID="Equation.DSMT4" ShapeID="_x0000_i1030" DrawAspect="Content" ObjectID="_1408762695" r:id="rId17"/>
              </w:object>
            </w:r>
          </w:p>
          <w:p w:rsidR="00C36801" w:rsidRPr="00C36801" w:rsidRDefault="00C36801" w:rsidP="00DA7254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7F5B47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>ملاحظة</w:t>
            </w:r>
            <w:proofErr w:type="gramEnd"/>
            <w:r w:rsidRPr="007F5B47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>:</w: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ضاعف الوحيد للعدد 0 هو 0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/>
            </w:tblPr>
            <w:tblGrid>
              <w:gridCol w:w="7838"/>
            </w:tblGrid>
            <w:tr w:rsidR="00C36801" w:rsidRPr="00C36801" w:rsidTr="007F5B47">
              <w:trPr>
                <w:trHeight w:val="1304"/>
              </w:trPr>
              <w:tc>
                <w:tcPr>
                  <w:tcW w:w="7838" w:type="dxa"/>
                </w:tcPr>
                <w:p w:rsidR="00C36801" w:rsidRPr="00C36801" w:rsidRDefault="00C36801" w:rsidP="00C36801">
                  <w:pPr>
                    <w:pStyle w:val="Sansinterligne"/>
                    <w:bidi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proofErr w:type="gramStart"/>
                  <w:r w:rsidRPr="007F5B47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تعريف :</w:t>
                  </w:r>
                  <w:proofErr w:type="gramEnd"/>
                  <w:r w:rsidRPr="00C3680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C36801">
                    <w:rPr>
                      <w:rFonts w:asciiTheme="majorBidi" w:hAnsiTheme="majorBidi" w:cstheme="majorBidi"/>
                      <w:b/>
                      <w:bCs/>
                      <w:position w:val="-10"/>
                      <w:sz w:val="28"/>
                      <w:szCs w:val="28"/>
                    </w:rPr>
                    <w:object w:dxaOrig="380" w:dyaOrig="320">
                      <v:shape id="_x0000_i1031" type="#_x0000_t75" style="width:19pt;height:16.15pt" o:ole="">
                        <v:imagedata r:id="rId18" o:title=""/>
                      </v:shape>
                      <o:OLEObject Type="Embed" ProgID="Equation.DSMT4" ShapeID="_x0000_i1031" DrawAspect="Content" ObjectID="_1408762696" r:id="rId19"/>
                    </w:object>
                  </w:r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عددين طبيعيين غير معدومين</w:t>
                  </w:r>
                </w:p>
                <w:p w:rsidR="00C36801" w:rsidRPr="00C36801" w:rsidRDefault="00C36801" w:rsidP="00C36801">
                  <w:pPr>
                    <w:pStyle w:val="Sansinterligne"/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</w:t>
                  </w:r>
                  <w:r w:rsidRPr="00C36801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</w:rPr>
                    <w:object w:dxaOrig="760" w:dyaOrig="400">
                      <v:shape id="_x0000_i1032" type="#_x0000_t75" style="width:38pt;height:20.15pt" o:ole="">
                        <v:imagedata r:id="rId20" o:title=""/>
                      </v:shape>
                      <o:OLEObject Type="Embed" ProgID="Equation.DSMT4" ShapeID="_x0000_i1032" DrawAspect="Content" ObjectID="_1408762697" r:id="rId21"/>
                    </w:object>
                  </w:r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 مجموعة مضاعفات العددين  </w:t>
                  </w:r>
                  <w:r w:rsidRPr="00C36801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</w:rPr>
                    <w:object w:dxaOrig="380" w:dyaOrig="320">
                      <v:shape id="_x0000_i1033" type="#_x0000_t75" style="width:19pt;height:16.15pt" o:ole="">
                        <v:imagedata r:id="rId22" o:title=""/>
                      </v:shape>
                      <o:OLEObject Type="Embed" ProgID="Equation.DSMT4" ShapeID="_x0000_i1033" DrawAspect="Content" ObjectID="_1408762698" r:id="rId23"/>
                    </w:object>
                  </w:r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على الترتيب</w:t>
                  </w:r>
                </w:p>
                <w:p w:rsidR="00C36801" w:rsidRPr="00C36801" w:rsidRDefault="00C36801" w:rsidP="00C36801">
                  <w:pPr>
                    <w:pStyle w:val="Sansinterligne"/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نرمز </w:t>
                  </w:r>
                  <w:proofErr w:type="spellStart"/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بــ</w:t>
                  </w:r>
                  <w:proofErr w:type="spellEnd"/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</w:t>
                  </w:r>
                  <w:r w:rsidRPr="00C36801">
                    <w:rPr>
                      <w:rFonts w:asciiTheme="majorBidi" w:hAnsiTheme="majorBidi" w:cstheme="majorBidi"/>
                      <w:position w:val="-16"/>
                      <w:sz w:val="28"/>
                      <w:szCs w:val="28"/>
                    </w:rPr>
                    <w:object w:dxaOrig="1700" w:dyaOrig="420">
                      <v:shape id="_x0000_i1034" type="#_x0000_t75" style="width:85.25pt;height:20.75pt" o:ole="">
                        <v:imagedata r:id="rId24" o:title=""/>
                      </v:shape>
                      <o:OLEObject Type="Embed" ProgID="Equation.DSMT4" ShapeID="_x0000_i1034" DrawAspect="Content" ObjectID="_1408762699" r:id="rId25"/>
                    </w:object>
                  </w:r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إلى مجموعة المضاعفات المشتركة للعددين </w:t>
                  </w:r>
                  <w:r w:rsidRPr="00C36801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</w:rPr>
                    <w:object w:dxaOrig="380" w:dyaOrig="320">
                      <v:shape id="_x0000_i1035" type="#_x0000_t75" style="width:19pt;height:16.15pt" o:ole="">
                        <v:imagedata r:id="rId26" o:title=""/>
                      </v:shape>
                      <o:OLEObject Type="Embed" ProgID="Equation.DSMT4" ShapeID="_x0000_i1035" DrawAspect="Content" ObjectID="_1408762700" r:id="rId27"/>
                    </w:object>
                  </w:r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، نسمي أصغر </w:t>
                  </w:r>
                  <w:proofErr w:type="gramStart"/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عنصر</w:t>
                  </w:r>
                  <w:proofErr w:type="gramEnd"/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غير معدوم من المجموعة </w:t>
                  </w:r>
                  <w:r w:rsidRPr="00C36801">
                    <w:rPr>
                      <w:rFonts w:asciiTheme="majorBidi" w:hAnsiTheme="majorBidi" w:cstheme="majorBidi"/>
                      <w:position w:val="-16"/>
                      <w:sz w:val="28"/>
                      <w:szCs w:val="28"/>
                    </w:rPr>
                    <w:object w:dxaOrig="480" w:dyaOrig="420">
                      <v:shape id="_x0000_i1036" type="#_x0000_t75" style="width:24.2pt;height:20.75pt" o:ole="">
                        <v:imagedata r:id="rId28" o:title=""/>
                      </v:shape>
                      <o:OLEObject Type="Embed" ProgID="Equation.DSMT4" ShapeID="_x0000_i1036" DrawAspect="Content" ObjectID="_1408762701" r:id="rId29"/>
                    </w:object>
                  </w:r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C36801" w:rsidRPr="00C36801" w:rsidRDefault="00C36801" w:rsidP="00C36801">
                  <w:pPr>
                    <w:pStyle w:val="Sansinterligne"/>
                    <w:bidi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المضاعف المشترك الأصغر لعددين </w:t>
                  </w:r>
                  <w:r w:rsidRPr="00C36801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</w:rPr>
                    <w:object w:dxaOrig="380" w:dyaOrig="320">
                      <v:shape id="_x0000_i1037" type="#_x0000_t75" style="width:19pt;height:16.15pt" o:ole="">
                        <v:imagedata r:id="rId30" o:title=""/>
                      </v:shape>
                      <o:OLEObject Type="Embed" ProgID="Equation.DSMT4" ShapeID="_x0000_i1037" DrawAspect="Content" ObjectID="_1408762702" r:id="rId31"/>
                    </w:object>
                  </w:r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و نرمز له ب </w:t>
                  </w:r>
                  <w:r w:rsidRPr="00C36801">
                    <w:rPr>
                      <w:rFonts w:asciiTheme="majorBidi" w:hAnsiTheme="majorBidi" w:cstheme="majorBidi"/>
                      <w:position w:val="-16"/>
                      <w:sz w:val="28"/>
                      <w:szCs w:val="28"/>
                    </w:rPr>
                    <w:object w:dxaOrig="1300" w:dyaOrig="440">
                      <v:shape id="_x0000_i1038" type="#_x0000_t75" style="width:65.1pt;height:21.9pt" o:ole="">
                        <v:imagedata r:id="rId32" o:title=""/>
                      </v:shape>
                      <o:OLEObject Type="Embed" ProgID="Equation.DSMT4" ShapeID="_x0000_i1038" DrawAspect="Content" ObjectID="_1408762703" r:id="rId33"/>
                    </w:object>
                  </w:r>
                </w:p>
              </w:tc>
            </w:tr>
          </w:tbl>
          <w:p w:rsidR="00C36801" w:rsidRPr="00C36801" w:rsidRDefault="00C36801" w:rsidP="00C36801">
            <w:pPr>
              <w:pStyle w:val="Sansinterligne"/>
              <w:bidi/>
              <w:rPr>
                <w:rFonts w:asciiTheme="majorBidi" w:hAnsiTheme="majorBidi" w:cstheme="majorBidi"/>
                <w:position w:val="-10"/>
                <w:sz w:val="28"/>
                <w:szCs w:val="28"/>
                <w:rtl/>
              </w:rPr>
            </w:pPr>
            <w:proofErr w:type="gramStart"/>
            <w:r w:rsidRPr="00C3680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ملاحظة</w:t>
            </w:r>
            <w:proofErr w:type="gramEnd"/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:                 </w:t>
            </w:r>
            <w:r w:rsidRPr="00C36801">
              <w:rPr>
                <w:rFonts w:asciiTheme="majorBidi" w:hAnsiTheme="majorBidi" w:cstheme="majorBidi"/>
                <w:b/>
                <w:bCs/>
                <w:position w:val="-16"/>
                <w:sz w:val="28"/>
                <w:szCs w:val="28"/>
              </w:rPr>
              <w:object w:dxaOrig="1780" w:dyaOrig="440">
                <v:shape id="_x0000_i1039" type="#_x0000_t75" style="width:89.3pt;height:21.9pt" o:ole="">
                  <v:imagedata r:id="rId34" o:title=""/>
                </v:shape>
                <o:OLEObject Type="Embed" ProgID="Equation.DSMT4" ShapeID="_x0000_i1039" DrawAspect="Content" ObjectID="_1408762704" r:id="rId35"/>
              </w:object>
            </w:r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         </w:t>
            </w:r>
            <w:r w:rsidRPr="00C36801">
              <w:rPr>
                <w:rFonts w:asciiTheme="majorBidi" w:hAnsiTheme="majorBidi" w:cstheme="majorBidi"/>
                <w:b/>
                <w:bCs/>
                <w:position w:val="-16"/>
                <w:sz w:val="28"/>
                <w:szCs w:val="28"/>
                <w:lang w:bidi="ar-DZ"/>
              </w:rPr>
              <w:object w:dxaOrig="1740" w:dyaOrig="440">
                <v:shape id="_x0000_i1040" type="#_x0000_t75" style="width:87pt;height:21.9pt" o:ole="">
                  <v:imagedata r:id="rId36" o:title=""/>
                </v:shape>
                <o:OLEObject Type="Embed" ProgID="Equation.DSMT4" ShapeID="_x0000_i1040" DrawAspect="Content" ObjectID="_1408762705" r:id="rId37"/>
              </w:object>
            </w:r>
          </w:p>
          <w:p w:rsidR="00C36801" w:rsidRPr="00C36801" w:rsidRDefault="00C36801" w:rsidP="007F5B47">
            <w:pPr>
              <w:pStyle w:val="Sansinterligne"/>
              <w:numPr>
                <w:ilvl w:val="0"/>
                <w:numId w:val="39"/>
              </w:num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مجموعة المضاعفات المشتركة لعددين طبيعيين </w:t>
            </w:r>
            <w:proofErr w:type="gramStart"/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غير</w:t>
            </w:r>
            <w:proofErr w:type="gramEnd"/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عدومين هي </w:t>
            </w:r>
          </w:p>
          <w:p w:rsidR="00C36801" w:rsidRPr="00C36801" w:rsidRDefault="00C36801" w:rsidP="007F5B47">
            <w:pPr>
              <w:pStyle w:val="Sansinterligne"/>
              <w:numPr>
                <w:ilvl w:val="0"/>
                <w:numId w:val="39"/>
              </w:numPr>
              <w:bidi/>
              <w:rPr>
                <w:rFonts w:asciiTheme="majorBidi" w:hAnsiTheme="majorBidi" w:cstheme="majorBidi"/>
                <w:position w:val="-10"/>
                <w:sz w:val="28"/>
                <w:szCs w:val="28"/>
                <w:rtl/>
              </w:rPr>
            </w:pP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مجموعة مضاعفات المضاعف المشترك الأصغر لهما</w:t>
            </w:r>
          </w:p>
          <w:p w:rsidR="00C36801" w:rsidRPr="00C36801" w:rsidRDefault="00C36801" w:rsidP="00C36801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</w:pPr>
            <w:proofErr w:type="gramStart"/>
            <w:r w:rsidRPr="00C3680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</w:t>
            </w:r>
            <w:r w:rsidRPr="00C3680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 xml:space="preserve"> :</w:t>
            </w:r>
            <w:proofErr w:type="gramEnd"/>
            <w:r w:rsidRPr="00C3680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مجموعة مضاعفات العدد 4 هي</w:t>
            </w:r>
            <w:r w:rsidRPr="00C36801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3920" w:dyaOrig="440">
                <v:shape id="_x0000_i1041" type="#_x0000_t75" style="width:195.85pt;height:21.9pt" o:ole="">
                  <v:imagedata r:id="rId38" o:title=""/>
                </v:shape>
                <o:OLEObject Type="Embed" ProgID="Equation.DSMT4" ShapeID="_x0000_i1041" DrawAspect="Content" ObjectID="_1408762706" r:id="rId39"/>
              </w:object>
            </w:r>
          </w:p>
          <w:p w:rsidR="00C36801" w:rsidRPr="00C36801" w:rsidRDefault="00C36801" w:rsidP="00C36801">
            <w:pPr>
              <w:pStyle w:val="Sansinterligne"/>
              <w:numPr>
                <w:ilvl w:val="0"/>
                <w:numId w:val="37"/>
              </w:numPr>
              <w:bidi/>
              <w:ind w:left="0"/>
              <w:rPr>
                <w:rFonts w:asciiTheme="majorBidi" w:hAnsiTheme="majorBidi" w:cstheme="majorBidi"/>
                <w:sz w:val="28"/>
                <w:szCs w:val="28"/>
              </w:rPr>
            </w:pP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مجموعة مضاعفات العدد 6 هي </w:t>
            </w:r>
            <w:r w:rsidRPr="00C36801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4040" w:dyaOrig="440">
                <v:shape id="_x0000_i1042" type="#_x0000_t75" style="width:202.2pt;height:21.9pt" o:ole="">
                  <v:imagedata r:id="rId40" o:title=""/>
                </v:shape>
                <o:OLEObject Type="Embed" ProgID="Equation.DSMT4" ShapeID="_x0000_i1042" DrawAspect="Content" ObjectID="_1408762707" r:id="rId41"/>
              </w:object>
            </w:r>
          </w:p>
          <w:p w:rsidR="00C36801" w:rsidRPr="00C36801" w:rsidRDefault="00C36801" w:rsidP="00C36801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لدينا :</w:t>
            </w:r>
            <w:proofErr w:type="gramEnd"/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C36801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3180" w:dyaOrig="440">
                <v:shape id="_x0000_i1043" type="#_x0000_t75" style="width:159pt;height:21.9pt" o:ole="">
                  <v:imagedata r:id="rId42" o:title=""/>
                </v:shape>
                <o:OLEObject Type="Embed" ProgID="Equation.DSMT4" ShapeID="_x0000_i1043" DrawAspect="Content" ObjectID="_1408762708" r:id="rId43"/>
              </w:objec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، إذن : </w:t>
            </w:r>
            <w:r w:rsidRPr="00C36801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1860" w:dyaOrig="440">
                <v:shape id="_x0000_i1044" type="#_x0000_t75" style="width:92.75pt;height:21.9pt" o:ole="">
                  <v:imagedata r:id="rId44" o:title=""/>
                </v:shape>
                <o:OLEObject Type="Embed" ProgID="Equation.DSMT4" ShapeID="_x0000_i1044" DrawAspect="Content" ObjectID="_1408762709" r:id="rId45"/>
              </w:object>
            </w:r>
          </w:p>
          <w:p w:rsidR="00C36801" w:rsidRPr="00C36801" w:rsidRDefault="00C36801" w:rsidP="00DA7254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3680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2/تمديد المضاعف المشترك الأصغر لعددين 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/>
            </w:tblPr>
            <w:tblGrid>
              <w:gridCol w:w="7838"/>
            </w:tblGrid>
            <w:tr w:rsidR="00C36801" w:rsidRPr="00C36801" w:rsidTr="006713FC">
              <w:trPr>
                <w:trHeight w:val="491"/>
              </w:trPr>
              <w:tc>
                <w:tcPr>
                  <w:tcW w:w="7838" w:type="dxa"/>
                </w:tcPr>
                <w:p w:rsidR="00C36801" w:rsidRPr="00C36801" w:rsidRDefault="00C36801" w:rsidP="00C36801">
                  <w:pPr>
                    <w:pStyle w:val="Sansinterligne"/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proofErr w:type="gramStart"/>
                  <w:r w:rsidRPr="00C36801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تعريف </w:t>
                  </w:r>
                  <w:r w:rsidRPr="00C3680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  <w:proofErr w:type="gramEnd"/>
                  <w:r w:rsidRPr="00C3680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C36801">
                    <w:rPr>
                      <w:rFonts w:asciiTheme="majorBidi" w:hAnsiTheme="majorBidi" w:cstheme="majorBidi"/>
                      <w:b/>
                      <w:bCs/>
                      <w:position w:val="-10"/>
                      <w:sz w:val="28"/>
                      <w:szCs w:val="28"/>
                    </w:rPr>
                    <w:object w:dxaOrig="380" w:dyaOrig="320">
                      <v:shape id="_x0000_i1045" type="#_x0000_t75" style="width:19pt;height:16.15pt" o:ole="">
                        <v:imagedata r:id="rId46" o:title=""/>
                      </v:shape>
                      <o:OLEObject Type="Embed" ProgID="Equation.DSMT4" ShapeID="_x0000_i1045" DrawAspect="Content" ObjectID="_1408762710" r:id="rId47"/>
                    </w:object>
                  </w:r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عددين صحيحين غير معدومين </w:t>
                  </w:r>
                </w:p>
                <w:p w:rsidR="00C36801" w:rsidRPr="00C36801" w:rsidRDefault="00C36801" w:rsidP="007F5B47">
                  <w:pPr>
                    <w:pStyle w:val="Sansinterligne"/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المضاعف المشترك الأصغر للعددين </w:t>
                  </w:r>
                  <w:r w:rsidRPr="00C36801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</w:rPr>
                    <w:object w:dxaOrig="380" w:dyaOrig="320">
                      <v:shape id="_x0000_i1046" type="#_x0000_t75" style="width:19pt;height:16.15pt" o:ole="">
                        <v:imagedata r:id="rId48" o:title=""/>
                      </v:shape>
                      <o:OLEObject Type="Embed" ProgID="Equation.DSMT4" ShapeID="_x0000_i1046" DrawAspect="Content" ObjectID="_1408762711" r:id="rId49"/>
                    </w:object>
                  </w:r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هو اصغر عدد طبيعي</w:t>
                  </w:r>
                  <w:r w:rsidRPr="00C36801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79" w:dyaOrig="200">
                      <v:shape id="_x0000_i1047" type="#_x0000_t75" style="width:13.8pt;height:9.8pt" o:ole="">
                        <v:imagedata r:id="rId50" o:title=""/>
                      </v:shape>
                      <o:OLEObject Type="Embed" ProgID="Equation.DSMT4" ShapeID="_x0000_i1047" DrawAspect="Content" ObjectID="_1408762712" r:id="rId51"/>
                    </w:object>
                  </w:r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غير </w:t>
                  </w:r>
                  <w:proofErr w:type="gramStart"/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معدوم  حيث</w:t>
                  </w:r>
                  <w:proofErr w:type="gramEnd"/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 </w:t>
                  </w:r>
                  <w:r w:rsidRPr="00C36801">
                    <w:rPr>
                      <w:rFonts w:asciiTheme="majorBidi" w:hAnsiTheme="majorBidi" w:cstheme="majorBidi"/>
                      <w:position w:val="-18"/>
                      <w:sz w:val="28"/>
                      <w:szCs w:val="28"/>
                    </w:rPr>
                    <w:object w:dxaOrig="1980" w:dyaOrig="480">
                      <v:shape id="_x0000_i1048" type="#_x0000_t75" style="width:99.05pt;height:24.2pt" o:ole="">
                        <v:imagedata r:id="rId52" o:title=""/>
                      </v:shape>
                      <o:OLEObject Type="Embed" ProgID="Equation.DSMT4" ShapeID="_x0000_i1048" DrawAspect="Content" ObjectID="_1408762713" r:id="rId53"/>
                    </w:object>
                  </w:r>
                </w:p>
              </w:tc>
            </w:tr>
          </w:tbl>
          <w:p w:rsidR="00C36801" w:rsidRPr="00C36801" w:rsidRDefault="00C36801" w:rsidP="00C36801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C3680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proofErr w:type="gramStart"/>
            <w:r w:rsidRPr="00C3680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>مثال</w:t>
            </w:r>
            <w:proofErr w:type="gramEnd"/>
            <w:r w:rsidRPr="00C3680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>:</w:t>
            </w:r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المضاعف المشترك الأصغر للعددين: </w:t>
            </w:r>
            <w:r w:rsidRPr="00C36801">
              <w:rPr>
                <w:rFonts w:asciiTheme="majorBidi" w:hAnsiTheme="majorBidi" w:cstheme="majorBidi"/>
                <w:position w:val="-18"/>
                <w:sz w:val="28"/>
                <w:szCs w:val="28"/>
              </w:rPr>
              <w:object w:dxaOrig="1939" w:dyaOrig="400">
                <v:shape id="_x0000_i1049" type="#_x0000_t75" style="width:96.75pt;height:20.15pt" o:ole="">
                  <v:imagedata r:id="rId54" o:title=""/>
                </v:shape>
                <o:OLEObject Type="Embed" ProgID="Equation.DSMT4" ShapeID="_x0000_i1049" DrawAspect="Content" ObjectID="_1408762714" r:id="rId55"/>
              </w:object>
            </w:r>
          </w:p>
          <w:p w:rsidR="00C36801" w:rsidRPr="00C36801" w:rsidRDefault="00C36801" w:rsidP="00DA7254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C36801">
              <w:rPr>
                <w:rFonts w:asciiTheme="majorBidi" w:hAnsiTheme="majorBidi" w:cstheme="majorBidi"/>
                <w:position w:val="-18"/>
                <w:sz w:val="28"/>
                <w:szCs w:val="28"/>
              </w:rPr>
              <w:object w:dxaOrig="4520" w:dyaOrig="480">
                <v:shape id="_x0000_i1050" type="#_x0000_t75" style="width:225.8pt;height:24.2pt" o:ole="">
                  <v:imagedata r:id="rId56" o:title=""/>
                </v:shape>
                <o:OLEObject Type="Embed" ProgID="Equation.DSMT4" ShapeID="_x0000_i1050" DrawAspect="Content" ObjectID="_1408762715" r:id="rId57"/>
              </w:object>
            </w:r>
          </w:p>
          <w:p w:rsidR="00C36801" w:rsidRPr="00C36801" w:rsidRDefault="00C36801" w:rsidP="00DA7254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3680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3/خاصية المضاعف المشترك الأصغر لعددين طبيعيين</w:t>
            </w:r>
          </w:p>
          <w:tbl>
            <w:tblPr>
              <w:tblStyle w:val="Grilledutableau"/>
              <w:bidiVisual/>
              <w:tblW w:w="7834" w:type="dxa"/>
              <w:tblLayout w:type="fixed"/>
              <w:tblLook w:val="04A0"/>
            </w:tblPr>
            <w:tblGrid>
              <w:gridCol w:w="7834"/>
            </w:tblGrid>
            <w:tr w:rsidR="00C36801" w:rsidRPr="00C36801" w:rsidTr="006713FC">
              <w:trPr>
                <w:trHeight w:val="505"/>
              </w:trPr>
              <w:tc>
                <w:tcPr>
                  <w:tcW w:w="7834" w:type="dxa"/>
                </w:tcPr>
                <w:p w:rsidR="00C36801" w:rsidRPr="00C36801" w:rsidRDefault="00C36801" w:rsidP="00C36801">
                  <w:pPr>
                    <w:pStyle w:val="Sansinterligne"/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C36801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خاصية </w:t>
                  </w:r>
                  <w:r w:rsidRPr="00C3680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 xml:space="preserve">: </w:t>
                  </w:r>
                  <w:r w:rsidRPr="00C36801">
                    <w:rPr>
                      <w:rFonts w:asciiTheme="majorBidi" w:hAnsiTheme="majorBidi" w:cstheme="majorBidi"/>
                      <w:b/>
                      <w:bCs/>
                      <w:position w:val="-10"/>
                      <w:sz w:val="28"/>
                      <w:szCs w:val="28"/>
                    </w:rPr>
                    <w:object w:dxaOrig="380" w:dyaOrig="320">
                      <v:shape id="_x0000_i1051" type="#_x0000_t75" style="width:19pt;height:16.15pt" o:ole="">
                        <v:imagedata r:id="rId58" o:title=""/>
                      </v:shape>
                      <o:OLEObject Type="Embed" ProgID="Equation.DSMT4" ShapeID="_x0000_i1051" DrawAspect="Content" ObjectID="_1408762716" r:id="rId59"/>
                    </w:object>
                  </w:r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عددين طبيعيين غير معدومين، </w:t>
                  </w:r>
                  <w:r w:rsidRPr="00C36801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00" w:dyaOrig="260">
                      <v:shape id="_x0000_i1052" type="#_x0000_t75" style="width:9.8pt;height:13.25pt" o:ole="">
                        <v:imagedata r:id="rId60" o:title=""/>
                      </v:shape>
                      <o:OLEObject Type="Embed" ProgID="Equation.DSMT4" ShapeID="_x0000_i1052" DrawAspect="Content" ObjectID="_1408762717" r:id="rId61"/>
                    </w:object>
                  </w:r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عدد صحيح غير </w:t>
                  </w:r>
                  <w:proofErr w:type="spellStart"/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معدوملدينا</w:t>
                  </w:r>
                  <w:proofErr w:type="spellEnd"/>
                  <w:r w:rsidRPr="00C3680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: </w:t>
                  </w:r>
                  <w:r w:rsidRPr="00C36801">
                    <w:rPr>
                      <w:rFonts w:asciiTheme="majorBidi" w:hAnsiTheme="majorBidi" w:cstheme="majorBidi"/>
                      <w:position w:val="-16"/>
                      <w:sz w:val="28"/>
                      <w:szCs w:val="28"/>
                    </w:rPr>
                    <w:object w:dxaOrig="3340" w:dyaOrig="440">
                      <v:shape id="_x0000_i1053" type="#_x0000_t75" style="width:167.05pt;height:21.9pt" o:ole="">
                        <v:imagedata r:id="rId62" o:title=""/>
                      </v:shape>
                      <o:OLEObject Type="Embed" ProgID="Equation.DSMT4" ShapeID="_x0000_i1053" DrawAspect="Content" ObjectID="_1408762718" r:id="rId63"/>
                    </w:object>
                  </w:r>
                </w:p>
              </w:tc>
            </w:tr>
          </w:tbl>
          <w:p w:rsidR="00C36801" w:rsidRPr="006713FC" w:rsidRDefault="00C36801" w:rsidP="006713FC">
            <w:pPr>
              <w:pStyle w:val="Sansinterligne"/>
              <w:bidi/>
              <w:rPr>
                <w:rFonts w:asciiTheme="majorBidi" w:hAnsiTheme="majorBidi" w:cstheme="majorBidi"/>
                <w:position w:val="-10"/>
                <w:sz w:val="28"/>
                <w:szCs w:val="28"/>
                <w:lang w:val="fr-FR"/>
              </w:rPr>
            </w:pPr>
            <w:proofErr w:type="gramStart"/>
            <w:r w:rsidRPr="00C3680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</w:t>
            </w:r>
            <w:r w:rsidRPr="00C3680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:</w:t>
            </w:r>
            <w:proofErr w:type="gramEnd"/>
            <w:r w:rsidRPr="00C36801"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</w:rPr>
              <w:t xml:space="preserve"> </w:t>
            </w:r>
            <w:r w:rsidRPr="006C0E89"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</w:rPr>
              <w:object w:dxaOrig="1480" w:dyaOrig="320">
                <v:shape id="_x0000_i1054" type="#_x0000_t75" style="width:73.75pt;height:16.15pt" o:ole="">
                  <v:imagedata r:id="rId64" o:title=""/>
                </v:shape>
                <o:OLEObject Type="Embed" ProgID="Equation.DSMT4" ShapeID="_x0000_i1054" DrawAspect="Content" ObjectID="_1408762719" r:id="rId65"/>
              </w:object>
            </w:r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Pr="00C36801">
              <w:rPr>
                <w:rFonts w:asciiTheme="majorBidi" w:hAnsiTheme="majorBidi" w:cstheme="majorBidi"/>
                <w:b/>
                <w:bCs/>
                <w:position w:val="-16"/>
                <w:sz w:val="28"/>
                <w:szCs w:val="28"/>
              </w:rPr>
              <w:object w:dxaOrig="4860" w:dyaOrig="440">
                <v:shape id="_x0000_i1055" type="#_x0000_t75" style="width:243.05pt;height:21.9pt" o:ole="">
                  <v:imagedata r:id="rId66" o:title=""/>
                </v:shape>
                <o:OLEObject Type="Embed" ProgID="Equation.DSMT4" ShapeID="_x0000_i1055" DrawAspect="Content" ObjectID="_1408762720" r:id="rId67"/>
              </w:object>
            </w:r>
          </w:p>
        </w:tc>
        <w:tc>
          <w:tcPr>
            <w:tcW w:w="1985" w:type="dxa"/>
            <w:shd w:val="clear" w:color="auto" w:fill="FFFFFF" w:themeFill="background1"/>
          </w:tcPr>
          <w:p w:rsidR="00C36801" w:rsidRPr="00C36801" w:rsidRDefault="00C36801" w:rsidP="007B46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36801" w:rsidRPr="00C36801" w:rsidRDefault="00C36801" w:rsidP="001C13BD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C368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صياغة</w:t>
            </w:r>
            <w:proofErr w:type="gramEnd"/>
            <w:r w:rsidRPr="00C368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كفاءة</w:t>
            </w: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C368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ثال</w:t>
            </w:r>
            <w:proofErr w:type="gramEnd"/>
            <w:r w:rsidRPr="00C368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توضيحي</w:t>
            </w: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C368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صياغة</w:t>
            </w:r>
            <w:proofErr w:type="gramEnd"/>
            <w:r w:rsidRPr="00C368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كفاءة</w:t>
            </w: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C368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ثال</w:t>
            </w:r>
            <w:proofErr w:type="gramEnd"/>
            <w:r w:rsidRPr="00C368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توضيحي</w:t>
            </w: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C368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صياغة</w:t>
            </w:r>
            <w:proofErr w:type="gramEnd"/>
            <w:r w:rsidRPr="00C368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كفاءة</w:t>
            </w:r>
          </w:p>
          <w:p w:rsidR="00C36801" w:rsidRPr="00C36801" w:rsidRDefault="00C36801" w:rsidP="00134A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</w:tr>
      <w:tr w:rsidR="00C36801" w:rsidRPr="00C36801" w:rsidTr="00C36801">
        <w:trPr>
          <w:trHeight w:val="1831"/>
        </w:trPr>
        <w:tc>
          <w:tcPr>
            <w:tcW w:w="671" w:type="dxa"/>
            <w:shd w:val="clear" w:color="auto" w:fill="FFFFFF" w:themeFill="background1"/>
          </w:tcPr>
          <w:p w:rsidR="00C36801" w:rsidRPr="00C36801" w:rsidRDefault="00C36801" w:rsidP="001859EA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C36801" w:rsidRPr="00C36801" w:rsidRDefault="00C36801" w:rsidP="00134A16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3680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تطبيقي: 31 ص 107</w:t>
            </w:r>
          </w:p>
          <w:p w:rsidR="00C36801" w:rsidRPr="00C36801" w:rsidRDefault="00C36801" w:rsidP="006713FC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C36801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800" w:dyaOrig="279">
                <v:shape id="_x0000_i1056" type="#_x0000_t75" style="width:39.75pt;height:13.8pt" o:ole="">
                  <v:imagedata r:id="rId68" o:title=""/>
                </v:shape>
                <o:OLEObject Type="Embed" ProgID="Equation.DSMT4" ShapeID="_x0000_i1056" DrawAspect="Content" ObjectID="_1408762721" r:id="rId69"/>
              </w:object>
            </w:r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</w: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و   </w:t>
            </w:r>
            <w:r w:rsidRPr="00C36801">
              <w:rPr>
                <w:rFonts w:asciiTheme="majorBidi" w:hAnsiTheme="majorBidi" w:cstheme="majorBidi"/>
                <w:position w:val="-38"/>
                <w:sz w:val="28"/>
                <w:szCs w:val="28"/>
              </w:rPr>
              <w:object w:dxaOrig="1140" w:dyaOrig="880">
                <v:shape id="_x0000_i1057" type="#_x0000_t75" style="width:57pt;height:43.8pt" o:ole="">
                  <v:imagedata r:id="rId70" o:title=""/>
                </v:shape>
                <o:OLEObject Type="Embed" ProgID="Equation.DSMT4" ShapeID="_x0000_i1057" DrawAspect="Content" ObjectID="_1408762722" r:id="rId71"/>
              </w:objec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برهن أن </w:t>
            </w:r>
            <w:r w:rsidRPr="00C36801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620" w:dyaOrig="260">
                <v:shape id="_x0000_i1058" type="#_x0000_t75" style="width:31.1pt;height:13.25pt" o:ole="">
                  <v:imagedata r:id="rId72" o:title=""/>
                </v:shape>
                <o:OLEObject Type="Embed" ProgID="Equation.DSMT4" ShapeID="_x0000_i1058" DrawAspect="Content" ObjectID="_1408762723" r:id="rId73"/>
              </w:objec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ضاعف مشترك للعددين 35 و </w:t>
            </w:r>
            <w:proofErr w:type="gramStart"/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28</w: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:</w:t>
            </w:r>
            <w:proofErr w:type="gramEnd"/>
            <w:r w:rsidRPr="00C368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</w: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لدينا :  </w:t>
            </w:r>
            <w:r w:rsidRPr="00C36801">
              <w:rPr>
                <w:rFonts w:asciiTheme="majorBidi" w:hAnsiTheme="majorBidi" w:cstheme="majorBidi"/>
                <w:position w:val="-38"/>
                <w:sz w:val="28"/>
                <w:szCs w:val="28"/>
              </w:rPr>
              <w:object w:dxaOrig="1140" w:dyaOrig="880">
                <v:shape id="_x0000_i1059" type="#_x0000_t75" style="width:57pt;height:43.8pt" o:ole="">
                  <v:imagedata r:id="rId74" o:title=""/>
                </v:shape>
                <o:OLEObject Type="Embed" ProgID="Equation.DSMT4" ShapeID="_x0000_i1059" DrawAspect="Content" ObjectID="_1408762724" r:id="rId75"/>
              </w:objec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إذن  </w:t>
            </w:r>
            <w:r w:rsidRPr="00C36801">
              <w:rPr>
                <w:rFonts w:asciiTheme="majorBidi" w:hAnsiTheme="majorBidi" w:cstheme="majorBidi"/>
                <w:position w:val="-38"/>
                <w:sz w:val="28"/>
                <w:szCs w:val="28"/>
              </w:rPr>
              <w:object w:dxaOrig="1540" w:dyaOrig="880">
                <v:shape id="_x0000_i1060" type="#_x0000_t75" style="width:77.2pt;height:43.8pt" o:ole="">
                  <v:imagedata r:id="rId76" o:title=""/>
                </v:shape>
                <o:OLEObject Type="Embed" ProgID="Equation.DSMT4" ShapeID="_x0000_i1060" DrawAspect="Content" ObjectID="_1408762725" r:id="rId77"/>
              </w:objec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ي أن </w:t>
            </w:r>
            <w:r w:rsidRPr="00C36801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620" w:dyaOrig="260">
                <v:shape id="_x0000_i1061" type="#_x0000_t75" style="width:31.1pt;height:13.25pt" o:ole="">
                  <v:imagedata r:id="rId78" o:title=""/>
                </v:shape>
                <o:OLEObject Type="Embed" ProgID="Equation.DSMT4" ShapeID="_x0000_i1061" DrawAspect="Content" ObjectID="_1408762726" r:id="rId79"/>
              </w:objec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ضاعف مشترك للعددين 35 و 28</w:t>
            </w:r>
          </w:p>
          <w:p w:rsidR="00C36801" w:rsidRPr="00C36801" w:rsidRDefault="00C36801" w:rsidP="00C36801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ب-</w:t>
            </w:r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صغر قيمة للعدد </w:t>
            </w:r>
            <w:r w:rsidRPr="00C36801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</w:rPr>
              <w:object w:dxaOrig="220" w:dyaOrig="200">
                <v:shape id="_x0000_i1062" type="#_x0000_t75" style="width:10.95pt;height:9.8pt" o:ole="">
                  <v:imagedata r:id="rId80" o:title=""/>
                </v:shape>
                <o:OLEObject Type="Embed" ProgID="Equation.DSMT4" ShapeID="_x0000_i1062" DrawAspect="Content" ObjectID="_1408762727" r:id="rId81"/>
              </w:object>
            </w:r>
            <w:r w:rsidRPr="00C3680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</w: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اصغر قيمة للعدد </w:t>
            </w:r>
            <w:r w:rsidRPr="00C36801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20" w:dyaOrig="200">
                <v:shape id="_x0000_i1063" type="#_x0000_t75" style="width:10.95pt;height:9.8pt" o:ole="">
                  <v:imagedata r:id="rId82" o:title=""/>
                </v:shape>
                <o:OLEObject Type="Embed" ProgID="Equation.DSMT4" ShapeID="_x0000_i1063" DrawAspect="Content" ObjectID="_1408762728" r:id="rId83"/>
              </w:objec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gramStart"/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مكافئة</w:t>
            </w:r>
            <w:proofErr w:type="gramEnd"/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لأصغر قيمة للعدد </w:t>
            </w:r>
            <w:r w:rsidRPr="00C36801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620" w:dyaOrig="260">
                <v:shape id="_x0000_i1064" type="#_x0000_t75" style="width:31.1pt;height:13.25pt" o:ole="">
                  <v:imagedata r:id="rId84" o:title=""/>
                </v:shape>
                <o:OLEObject Type="Embed" ProgID="Equation.DSMT4" ShapeID="_x0000_i1064" DrawAspect="Content" ObjectID="_1408762729" r:id="rId85"/>
              </w:object>
            </w:r>
          </w:p>
          <w:p w:rsidR="00C36801" w:rsidRPr="00C36801" w:rsidRDefault="00C36801" w:rsidP="00134A16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C36801">
              <w:rPr>
                <w:rFonts w:asciiTheme="majorBidi" w:hAnsiTheme="majorBidi" w:cstheme="majorBidi"/>
                <w:b/>
                <w:bCs/>
                <w:position w:val="-16"/>
                <w:sz w:val="28"/>
                <w:szCs w:val="28"/>
              </w:rPr>
              <w:object w:dxaOrig="2420" w:dyaOrig="440">
                <v:shape id="_x0000_i1065" type="#_x0000_t75" style="width:120.95pt;height:21.9pt" o:ole="">
                  <v:imagedata r:id="rId86" o:title=""/>
                </v:shape>
                <o:OLEObject Type="Embed" ProgID="Equation.DSMT4" ShapeID="_x0000_i1065" DrawAspect="Content" ObjectID="_1408762730" r:id="rId87"/>
              </w:object>
            </w:r>
          </w:p>
          <w:p w:rsidR="00C36801" w:rsidRPr="00C36801" w:rsidRDefault="00C36801" w:rsidP="00134A16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C36801">
              <w:rPr>
                <w:rFonts w:asciiTheme="majorBidi" w:hAnsiTheme="majorBidi" w:cstheme="majorBidi"/>
                <w:position w:val="-54"/>
                <w:sz w:val="28"/>
                <w:szCs w:val="28"/>
              </w:rPr>
              <w:object w:dxaOrig="4780" w:dyaOrig="1200">
                <v:shape id="_x0000_i1066" type="#_x0000_t75" style="width:239.05pt;height:59.9pt" o:ole="">
                  <v:imagedata r:id="rId88" o:title=""/>
                </v:shape>
                <o:OLEObject Type="Embed" ProgID="Equation.DSMT4" ShapeID="_x0000_i1066" DrawAspect="Content" ObjectID="_1408762731" r:id="rId89"/>
              </w:object>
            </w:r>
          </w:p>
          <w:p w:rsidR="00C36801" w:rsidRPr="00C36801" w:rsidRDefault="00C36801" w:rsidP="00C36801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C36801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1280" w:dyaOrig="260">
                <v:shape id="_x0000_i1067" type="#_x0000_t75" style="width:63.95pt;height:13.25pt" o:ole="">
                  <v:imagedata r:id="rId90" o:title=""/>
                </v:shape>
                <o:OLEObject Type="Embed" ProgID="Equation.DSMT4" ShapeID="_x0000_i1067" DrawAspect="Content" ObjectID="_1408762732" r:id="rId91"/>
              </w:objec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</w:t>
            </w:r>
            <w:proofErr w:type="gramStart"/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>إذن</w:t>
            </w:r>
            <w:proofErr w:type="gramEnd"/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صغر قيمة للعدد </w:t>
            </w:r>
            <w:r w:rsidRPr="00C36801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20" w:dyaOrig="200">
                <v:shape id="_x0000_i1068" type="#_x0000_t75" style="width:10.95pt;height:9.8pt" o:ole="">
                  <v:imagedata r:id="rId92" o:title=""/>
                </v:shape>
                <o:OLEObject Type="Embed" ProgID="Equation.DSMT4" ShapeID="_x0000_i1068" DrawAspect="Content" ObjectID="_1408762733" r:id="rId93"/>
              </w:objec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ي </w:t>
            </w:r>
            <w:r w:rsidRPr="00C36801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1280" w:dyaOrig="279">
                <v:shape id="_x0000_i1069" type="#_x0000_t75" style="width:63.95pt;height:13.8pt" o:ole="">
                  <v:imagedata r:id="rId94" o:title=""/>
                </v:shape>
                <o:OLEObject Type="Embed" ProgID="Equation.DSMT4" ShapeID="_x0000_i1069" DrawAspect="Content" ObjectID="_1408762734" r:id="rId95"/>
              </w:object>
            </w:r>
            <w:r w:rsidRPr="00C3680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ي: </w:t>
            </w:r>
            <w:r w:rsidRPr="00C36801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880" w:dyaOrig="260">
                <v:shape id="_x0000_i1070" type="#_x0000_t75" style="width:43.8pt;height:13.25pt" o:ole="">
                  <v:imagedata r:id="rId96" o:title=""/>
                </v:shape>
                <o:OLEObject Type="Embed" ProgID="Equation.DSMT4" ShapeID="_x0000_i1070" DrawAspect="Content" ObjectID="_1408762735" r:id="rId97"/>
              </w:object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6713FC">
              <w:rPr>
                <w:rFonts w:asciiTheme="majorBidi" w:hAnsiTheme="majorBidi" w:cstheme="majorBidi"/>
                <w:sz w:val="28"/>
                <w:szCs w:val="28"/>
              </w:rPr>
              <w:br/>
            </w:r>
          </w:p>
          <w:p w:rsidR="00C36801" w:rsidRPr="00C36801" w:rsidRDefault="00C36801" w:rsidP="00C0432B">
            <w:pPr>
              <w:pStyle w:val="Sansinterligne"/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85" w:type="dxa"/>
            <w:shd w:val="clear" w:color="auto" w:fill="FFFFFF" w:themeFill="background1"/>
          </w:tcPr>
          <w:p w:rsidR="00C36801" w:rsidRPr="00C36801" w:rsidRDefault="00C36801" w:rsidP="00C0432B">
            <w:pPr>
              <w:pStyle w:val="Sansinterligne"/>
              <w:bidi/>
              <w:rPr>
                <w:rFonts w:asciiTheme="majorBidi" w:hAnsiTheme="majorBidi" w:cstheme="majorBidi"/>
                <w:sz w:val="32"/>
                <w:szCs w:val="32"/>
                <w:rtl/>
              </w:rPr>
            </w:pPr>
          </w:p>
          <w:p w:rsidR="00C36801" w:rsidRPr="00C36801" w:rsidRDefault="00C36801" w:rsidP="00F807B0">
            <w:pPr>
              <w:pStyle w:val="Sansinterligne"/>
              <w:bidi/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fr-FR" w:bidi="ar-DZ"/>
              </w:rPr>
            </w:pPr>
            <w:r w:rsidRPr="00C36801"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fr-FR" w:bidi="ar-DZ"/>
              </w:rPr>
              <w:t>مرحلة التقويم و الإستثمار</w:t>
            </w:r>
          </w:p>
          <w:p w:rsidR="00C36801" w:rsidRPr="00C36801" w:rsidRDefault="00C36801" w:rsidP="00C0432B">
            <w:pPr>
              <w:pStyle w:val="Sansinterligne"/>
              <w:bidi/>
              <w:rPr>
                <w:rFonts w:asciiTheme="majorBidi" w:hAnsiTheme="majorBidi" w:cstheme="majorBidi"/>
                <w:sz w:val="32"/>
                <w:szCs w:val="32"/>
                <w:rtl/>
              </w:rPr>
            </w:pPr>
          </w:p>
        </w:tc>
      </w:tr>
    </w:tbl>
    <w:p w:rsidR="005362EC" w:rsidRPr="006713FC" w:rsidRDefault="003F346B" w:rsidP="006713FC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C3680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lastRenderedPageBreak/>
        <w:t>ملاحظات حول سير الحصة:</w:t>
      </w:r>
      <w:r w:rsidRPr="00C36801">
        <w:rPr>
          <w:rFonts w:asciiTheme="majorBidi" w:hAnsiTheme="majorBidi" w:cstheme="majorBidi"/>
          <w:sz w:val="28"/>
          <w:szCs w:val="28"/>
          <w:rtl/>
        </w:rPr>
        <w:t>.</w:t>
      </w:r>
      <w:r w:rsidR="006713FC">
        <w:rPr>
          <w:rFonts w:asciiTheme="majorBidi" w:hAnsiTheme="majorBidi" w:cstheme="majorBidi"/>
          <w:sz w:val="28"/>
          <w:szCs w:val="28"/>
          <w:rtl/>
        </w:rPr>
        <w:t>..........................</w:t>
      </w:r>
      <w:r w:rsidRPr="00C36801">
        <w:rPr>
          <w:rFonts w:asciiTheme="majorBidi" w:hAnsiTheme="majorBidi" w:cstheme="majorBidi"/>
          <w:sz w:val="28"/>
          <w:szCs w:val="28"/>
          <w:rtl/>
        </w:rPr>
        <w:t>..</w:t>
      </w:r>
      <w:r w:rsidR="006713FC">
        <w:rPr>
          <w:rFonts w:asciiTheme="majorBidi" w:hAnsiTheme="majorBidi" w:cstheme="majorBidi"/>
          <w:sz w:val="28"/>
          <w:szCs w:val="28"/>
          <w:rtl/>
        </w:rPr>
        <w:t>....................................</w:t>
      </w:r>
      <w:r w:rsidRPr="00C36801">
        <w:rPr>
          <w:rFonts w:asciiTheme="majorBidi" w:hAnsiTheme="majorBidi" w:cstheme="majorBidi"/>
          <w:sz w:val="28"/>
          <w:szCs w:val="28"/>
          <w:rtl/>
        </w:rPr>
        <w:t>.........................................</w:t>
      </w:r>
    </w:p>
    <w:sectPr w:rsidR="005362EC" w:rsidRPr="006713FC" w:rsidSect="00827B2D">
      <w:pgSz w:w="11906" w:h="16838"/>
      <w:pgMar w:top="567" w:right="566" w:bottom="567" w:left="1417" w:header="708" w:footer="708" w:gutter="0"/>
      <w:pgBorders w:offsetFrom="page">
        <w:top w:val="basicWideOutline" w:sz="6" w:space="24" w:color="auto"/>
        <w:left w:val="basicWideOutline" w:sz="6" w:space="24" w:color="auto"/>
        <w:bottom w:val="basicWideOutline" w:sz="6" w:space="24" w:color="auto"/>
        <w:right w:val="basicWideOutline" w:sz="6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L-Mohana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CS Nask S_U normal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E12D1"/>
    <w:multiLevelType w:val="hybridMultilevel"/>
    <w:tmpl w:val="DA601CF4"/>
    <w:lvl w:ilvl="0" w:tplc="2FD8E41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5203DF0"/>
    <w:multiLevelType w:val="hybridMultilevel"/>
    <w:tmpl w:val="E844F46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54D09F0"/>
    <w:multiLevelType w:val="hybridMultilevel"/>
    <w:tmpl w:val="B7BE95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F90975"/>
    <w:multiLevelType w:val="hybridMultilevel"/>
    <w:tmpl w:val="1436A826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F72C89"/>
    <w:multiLevelType w:val="hybridMultilevel"/>
    <w:tmpl w:val="990E4148"/>
    <w:lvl w:ilvl="0" w:tplc="C254C73A">
      <w:numFmt w:val="bullet"/>
      <w:lvlText w:val="-"/>
      <w:lvlJc w:val="left"/>
      <w:pPr>
        <w:ind w:left="36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6265DC2"/>
    <w:multiLevelType w:val="hybridMultilevel"/>
    <w:tmpl w:val="2ADED06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19EA6D6D"/>
    <w:multiLevelType w:val="hybridMultilevel"/>
    <w:tmpl w:val="E2846C08"/>
    <w:lvl w:ilvl="0" w:tplc="9162D1BE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F054823"/>
    <w:multiLevelType w:val="hybridMultilevel"/>
    <w:tmpl w:val="92AAFEF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23D3FF1"/>
    <w:multiLevelType w:val="hybridMultilevel"/>
    <w:tmpl w:val="A8ECED3C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3B344A6"/>
    <w:multiLevelType w:val="hybridMultilevel"/>
    <w:tmpl w:val="C74E7AB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6037CAE"/>
    <w:multiLevelType w:val="hybridMultilevel"/>
    <w:tmpl w:val="A80A035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9F72169"/>
    <w:multiLevelType w:val="hybridMultilevel"/>
    <w:tmpl w:val="E138C39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2BB61D93"/>
    <w:multiLevelType w:val="hybridMultilevel"/>
    <w:tmpl w:val="5B4CDCB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14B417C"/>
    <w:multiLevelType w:val="hybridMultilevel"/>
    <w:tmpl w:val="7F86B81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93D0A2B"/>
    <w:multiLevelType w:val="hybridMultilevel"/>
    <w:tmpl w:val="38E4D1A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A9F2D07"/>
    <w:multiLevelType w:val="hybridMultilevel"/>
    <w:tmpl w:val="67080E2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E70146E"/>
    <w:multiLevelType w:val="hybridMultilevel"/>
    <w:tmpl w:val="3C24843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10D4E6E"/>
    <w:multiLevelType w:val="hybridMultilevel"/>
    <w:tmpl w:val="3AEA832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14D6B19"/>
    <w:multiLevelType w:val="hybridMultilevel"/>
    <w:tmpl w:val="3FF6213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1A226DE"/>
    <w:multiLevelType w:val="hybridMultilevel"/>
    <w:tmpl w:val="935E280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4250C51"/>
    <w:multiLevelType w:val="hybridMultilevel"/>
    <w:tmpl w:val="04BE2FA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67C3CDC"/>
    <w:multiLevelType w:val="hybridMultilevel"/>
    <w:tmpl w:val="AC42D40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7FD0963"/>
    <w:multiLevelType w:val="hybridMultilevel"/>
    <w:tmpl w:val="83C819DE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B708BE"/>
    <w:multiLevelType w:val="hybridMultilevel"/>
    <w:tmpl w:val="33C21BC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3AA6E49"/>
    <w:multiLevelType w:val="hybridMultilevel"/>
    <w:tmpl w:val="48EE4A4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4463F9F"/>
    <w:multiLevelType w:val="hybridMultilevel"/>
    <w:tmpl w:val="2532780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55FF5E5C"/>
    <w:multiLevelType w:val="hybridMultilevel"/>
    <w:tmpl w:val="68E0F41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5BEA5F83"/>
    <w:multiLevelType w:val="hybridMultilevel"/>
    <w:tmpl w:val="C80CFC8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602545C4"/>
    <w:multiLevelType w:val="hybridMultilevel"/>
    <w:tmpl w:val="8722C09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603C32BF"/>
    <w:multiLevelType w:val="hybridMultilevel"/>
    <w:tmpl w:val="945407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60A4370C"/>
    <w:multiLevelType w:val="hybridMultilevel"/>
    <w:tmpl w:val="12C21E3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8636506"/>
    <w:multiLevelType w:val="hybridMultilevel"/>
    <w:tmpl w:val="C75A8036"/>
    <w:lvl w:ilvl="0" w:tplc="04090013">
      <w:start w:val="1"/>
      <w:numFmt w:val="upp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95A7632"/>
    <w:multiLevelType w:val="hybridMultilevel"/>
    <w:tmpl w:val="1A3A71E2"/>
    <w:lvl w:ilvl="0" w:tplc="24FC40EC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6A5D4B54"/>
    <w:multiLevelType w:val="hybridMultilevel"/>
    <w:tmpl w:val="43962DE0"/>
    <w:lvl w:ilvl="0" w:tplc="FA460F74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FA56CB6"/>
    <w:multiLevelType w:val="hybridMultilevel"/>
    <w:tmpl w:val="9CA4E52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714B2856"/>
    <w:multiLevelType w:val="hybridMultilevel"/>
    <w:tmpl w:val="3C68CAFC"/>
    <w:lvl w:ilvl="0" w:tplc="827E8E1C">
      <w:start w:val="1"/>
      <w:numFmt w:val="arabicAlpha"/>
      <w:lvlText w:val="%1)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6">
    <w:nsid w:val="734D12BD"/>
    <w:multiLevelType w:val="hybridMultilevel"/>
    <w:tmpl w:val="090EB68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77001B6B"/>
    <w:multiLevelType w:val="hybridMultilevel"/>
    <w:tmpl w:val="06AA0F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7AFE33BA"/>
    <w:multiLevelType w:val="hybridMultilevel"/>
    <w:tmpl w:val="5EBA9000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7"/>
  </w:num>
  <w:num w:numId="3">
    <w:abstractNumId w:val="4"/>
  </w:num>
  <w:num w:numId="4">
    <w:abstractNumId w:val="26"/>
  </w:num>
  <w:num w:numId="5">
    <w:abstractNumId w:val="1"/>
  </w:num>
  <w:num w:numId="6">
    <w:abstractNumId w:val="12"/>
  </w:num>
  <w:num w:numId="7">
    <w:abstractNumId w:val="29"/>
  </w:num>
  <w:num w:numId="8">
    <w:abstractNumId w:val="28"/>
  </w:num>
  <w:num w:numId="9">
    <w:abstractNumId w:val="21"/>
  </w:num>
  <w:num w:numId="10">
    <w:abstractNumId w:val="15"/>
  </w:num>
  <w:num w:numId="11">
    <w:abstractNumId w:val="7"/>
  </w:num>
  <w:num w:numId="12">
    <w:abstractNumId w:val="14"/>
  </w:num>
  <w:num w:numId="13">
    <w:abstractNumId w:val="37"/>
  </w:num>
  <w:num w:numId="14">
    <w:abstractNumId w:val="19"/>
  </w:num>
  <w:num w:numId="15">
    <w:abstractNumId w:val="9"/>
  </w:num>
  <w:num w:numId="16">
    <w:abstractNumId w:val="16"/>
  </w:num>
  <w:num w:numId="17">
    <w:abstractNumId w:val="13"/>
  </w:num>
  <w:num w:numId="18">
    <w:abstractNumId w:val="34"/>
  </w:num>
  <w:num w:numId="19">
    <w:abstractNumId w:val="5"/>
  </w:num>
  <w:num w:numId="20">
    <w:abstractNumId w:val="18"/>
  </w:num>
  <w:num w:numId="21">
    <w:abstractNumId w:val="38"/>
  </w:num>
  <w:num w:numId="22">
    <w:abstractNumId w:val="3"/>
  </w:num>
  <w:num w:numId="23">
    <w:abstractNumId w:val="8"/>
  </w:num>
  <w:num w:numId="24">
    <w:abstractNumId w:val="23"/>
  </w:num>
  <w:num w:numId="25">
    <w:abstractNumId w:val="33"/>
  </w:num>
  <w:num w:numId="26">
    <w:abstractNumId w:val="30"/>
  </w:num>
  <w:num w:numId="27">
    <w:abstractNumId w:val="25"/>
  </w:num>
  <w:num w:numId="28">
    <w:abstractNumId w:val="20"/>
  </w:num>
  <w:num w:numId="29">
    <w:abstractNumId w:val="22"/>
  </w:num>
  <w:num w:numId="30">
    <w:abstractNumId w:val="35"/>
  </w:num>
  <w:num w:numId="31">
    <w:abstractNumId w:val="36"/>
  </w:num>
  <w:num w:numId="32">
    <w:abstractNumId w:val="17"/>
  </w:num>
  <w:num w:numId="33">
    <w:abstractNumId w:val="24"/>
  </w:num>
  <w:num w:numId="34">
    <w:abstractNumId w:val="0"/>
  </w:num>
  <w:num w:numId="35">
    <w:abstractNumId w:val="31"/>
  </w:num>
  <w:num w:numId="36">
    <w:abstractNumId w:val="10"/>
  </w:num>
  <w:num w:numId="37">
    <w:abstractNumId w:val="2"/>
  </w:num>
  <w:num w:numId="38">
    <w:abstractNumId w:val="11"/>
  </w:num>
  <w:num w:numId="39">
    <w:abstractNumId w:val="32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ocumentProtection w:edit="readOnly" w:enforcement="1" w:cryptProviderType="rsaFull" w:cryptAlgorithmClass="hash" w:cryptAlgorithmType="typeAny" w:cryptAlgorithmSid="4" w:cryptSpinCount="50000" w:hash="clVIFODSqJMMlD2Qm3yiM4qy5rQ=" w:salt="HcAf5KA5J41eeqX1fnhoXg=="/>
  <w:defaultTabStop w:val="708"/>
  <w:hyphenationZone w:val="425"/>
  <w:characterSpacingControl w:val="doNotCompress"/>
  <w:compat/>
  <w:rsids>
    <w:rsidRoot w:val="00C2026C"/>
    <w:rsid w:val="00000015"/>
    <w:rsid w:val="00001B0F"/>
    <w:rsid w:val="0000348F"/>
    <w:rsid w:val="00007B25"/>
    <w:rsid w:val="000112F3"/>
    <w:rsid w:val="000147DE"/>
    <w:rsid w:val="00030237"/>
    <w:rsid w:val="00033229"/>
    <w:rsid w:val="00033F18"/>
    <w:rsid w:val="00034E10"/>
    <w:rsid w:val="00053594"/>
    <w:rsid w:val="00057451"/>
    <w:rsid w:val="00060EDF"/>
    <w:rsid w:val="00067655"/>
    <w:rsid w:val="00074A29"/>
    <w:rsid w:val="00076957"/>
    <w:rsid w:val="000861D6"/>
    <w:rsid w:val="000871CD"/>
    <w:rsid w:val="00091F20"/>
    <w:rsid w:val="00092071"/>
    <w:rsid w:val="000A0FAC"/>
    <w:rsid w:val="000A3D7C"/>
    <w:rsid w:val="000C1DB1"/>
    <w:rsid w:val="000C43AE"/>
    <w:rsid w:val="000C5F40"/>
    <w:rsid w:val="000C6081"/>
    <w:rsid w:val="000C675D"/>
    <w:rsid w:val="000C6B1A"/>
    <w:rsid w:val="000D6396"/>
    <w:rsid w:val="000E3149"/>
    <w:rsid w:val="000E32C3"/>
    <w:rsid w:val="000E345C"/>
    <w:rsid w:val="000E3C8B"/>
    <w:rsid w:val="000E6CE7"/>
    <w:rsid w:val="000F04C4"/>
    <w:rsid w:val="000F275D"/>
    <w:rsid w:val="000F7558"/>
    <w:rsid w:val="001006C8"/>
    <w:rsid w:val="001051C9"/>
    <w:rsid w:val="001054A7"/>
    <w:rsid w:val="00111A84"/>
    <w:rsid w:val="00112665"/>
    <w:rsid w:val="001136DF"/>
    <w:rsid w:val="00124F04"/>
    <w:rsid w:val="00127559"/>
    <w:rsid w:val="001275C8"/>
    <w:rsid w:val="00131697"/>
    <w:rsid w:val="00134705"/>
    <w:rsid w:val="00134A16"/>
    <w:rsid w:val="001364FA"/>
    <w:rsid w:val="00143F1C"/>
    <w:rsid w:val="00145994"/>
    <w:rsid w:val="00155382"/>
    <w:rsid w:val="00161A1C"/>
    <w:rsid w:val="00162E30"/>
    <w:rsid w:val="0016365B"/>
    <w:rsid w:val="0016550A"/>
    <w:rsid w:val="001712FA"/>
    <w:rsid w:val="00172A35"/>
    <w:rsid w:val="00172ED5"/>
    <w:rsid w:val="0017472F"/>
    <w:rsid w:val="00176A63"/>
    <w:rsid w:val="001837F2"/>
    <w:rsid w:val="001859EA"/>
    <w:rsid w:val="0019259D"/>
    <w:rsid w:val="0019361C"/>
    <w:rsid w:val="001A3647"/>
    <w:rsid w:val="001A42F2"/>
    <w:rsid w:val="001B5B6D"/>
    <w:rsid w:val="001C13BD"/>
    <w:rsid w:val="001C241A"/>
    <w:rsid w:val="001C7589"/>
    <w:rsid w:val="001D0A90"/>
    <w:rsid w:val="001D1CCB"/>
    <w:rsid w:val="001D319E"/>
    <w:rsid w:val="001D350F"/>
    <w:rsid w:val="001D3BCE"/>
    <w:rsid w:val="001E31B5"/>
    <w:rsid w:val="001E6ABB"/>
    <w:rsid w:val="00200B18"/>
    <w:rsid w:val="0021167A"/>
    <w:rsid w:val="0021425F"/>
    <w:rsid w:val="002146D4"/>
    <w:rsid w:val="00215DE9"/>
    <w:rsid w:val="00215DF8"/>
    <w:rsid w:val="0022515B"/>
    <w:rsid w:val="00225A2B"/>
    <w:rsid w:val="002270CC"/>
    <w:rsid w:val="0023257A"/>
    <w:rsid w:val="00236810"/>
    <w:rsid w:val="002427DA"/>
    <w:rsid w:val="002452AF"/>
    <w:rsid w:val="0025613C"/>
    <w:rsid w:val="002569FB"/>
    <w:rsid w:val="00263D71"/>
    <w:rsid w:val="00267FFB"/>
    <w:rsid w:val="0027033D"/>
    <w:rsid w:val="00271355"/>
    <w:rsid w:val="0027215F"/>
    <w:rsid w:val="00274642"/>
    <w:rsid w:val="00275194"/>
    <w:rsid w:val="0027546D"/>
    <w:rsid w:val="002772FD"/>
    <w:rsid w:val="00286923"/>
    <w:rsid w:val="002A0171"/>
    <w:rsid w:val="002A123F"/>
    <w:rsid w:val="002B0283"/>
    <w:rsid w:val="002B08BD"/>
    <w:rsid w:val="002B14A4"/>
    <w:rsid w:val="002B25F4"/>
    <w:rsid w:val="002B4046"/>
    <w:rsid w:val="002B7F89"/>
    <w:rsid w:val="002C0B7B"/>
    <w:rsid w:val="002C2A6A"/>
    <w:rsid w:val="002C3478"/>
    <w:rsid w:val="002C7BE4"/>
    <w:rsid w:val="002D071F"/>
    <w:rsid w:val="002E1543"/>
    <w:rsid w:val="002E3D80"/>
    <w:rsid w:val="002E4961"/>
    <w:rsid w:val="002E795E"/>
    <w:rsid w:val="00303AE7"/>
    <w:rsid w:val="0031281C"/>
    <w:rsid w:val="003135FA"/>
    <w:rsid w:val="00314E26"/>
    <w:rsid w:val="0032035F"/>
    <w:rsid w:val="00321E5B"/>
    <w:rsid w:val="00323AFB"/>
    <w:rsid w:val="0032516E"/>
    <w:rsid w:val="00325688"/>
    <w:rsid w:val="003260DD"/>
    <w:rsid w:val="00327B7D"/>
    <w:rsid w:val="0033429C"/>
    <w:rsid w:val="00347D31"/>
    <w:rsid w:val="00363F56"/>
    <w:rsid w:val="003641FE"/>
    <w:rsid w:val="00366120"/>
    <w:rsid w:val="00370253"/>
    <w:rsid w:val="00372DD9"/>
    <w:rsid w:val="00373C84"/>
    <w:rsid w:val="00374F11"/>
    <w:rsid w:val="003757E0"/>
    <w:rsid w:val="00382FFE"/>
    <w:rsid w:val="00383F40"/>
    <w:rsid w:val="00385FAE"/>
    <w:rsid w:val="0038721C"/>
    <w:rsid w:val="00395CFF"/>
    <w:rsid w:val="00396B19"/>
    <w:rsid w:val="003A2D6B"/>
    <w:rsid w:val="003A4A36"/>
    <w:rsid w:val="003A69FF"/>
    <w:rsid w:val="003A6E47"/>
    <w:rsid w:val="003B2E31"/>
    <w:rsid w:val="003B46FE"/>
    <w:rsid w:val="003B7385"/>
    <w:rsid w:val="003D01B9"/>
    <w:rsid w:val="003D36EB"/>
    <w:rsid w:val="003D3A6D"/>
    <w:rsid w:val="003D654C"/>
    <w:rsid w:val="003D6A0E"/>
    <w:rsid w:val="003D700D"/>
    <w:rsid w:val="003E07B1"/>
    <w:rsid w:val="003E1EC3"/>
    <w:rsid w:val="003E3795"/>
    <w:rsid w:val="003E3B76"/>
    <w:rsid w:val="003E47FB"/>
    <w:rsid w:val="003E6EA2"/>
    <w:rsid w:val="003F043E"/>
    <w:rsid w:val="003F1750"/>
    <w:rsid w:val="003F346B"/>
    <w:rsid w:val="003F4632"/>
    <w:rsid w:val="00405329"/>
    <w:rsid w:val="0040695D"/>
    <w:rsid w:val="00410F2E"/>
    <w:rsid w:val="0041159F"/>
    <w:rsid w:val="00412EDA"/>
    <w:rsid w:val="00416C99"/>
    <w:rsid w:val="00417CC0"/>
    <w:rsid w:val="0042366C"/>
    <w:rsid w:val="004237C9"/>
    <w:rsid w:val="00425F59"/>
    <w:rsid w:val="00433DD5"/>
    <w:rsid w:val="00436214"/>
    <w:rsid w:val="0043691C"/>
    <w:rsid w:val="0044671B"/>
    <w:rsid w:val="00451B26"/>
    <w:rsid w:val="00451E2F"/>
    <w:rsid w:val="004527F0"/>
    <w:rsid w:val="00461648"/>
    <w:rsid w:val="0046205C"/>
    <w:rsid w:val="004637AA"/>
    <w:rsid w:val="0046749A"/>
    <w:rsid w:val="00472191"/>
    <w:rsid w:val="004738BA"/>
    <w:rsid w:val="00474B1E"/>
    <w:rsid w:val="004775CF"/>
    <w:rsid w:val="004875D5"/>
    <w:rsid w:val="00491343"/>
    <w:rsid w:val="004948A3"/>
    <w:rsid w:val="00494FE8"/>
    <w:rsid w:val="004966FB"/>
    <w:rsid w:val="004A077A"/>
    <w:rsid w:val="004A254A"/>
    <w:rsid w:val="004A291F"/>
    <w:rsid w:val="004A4387"/>
    <w:rsid w:val="004A62DD"/>
    <w:rsid w:val="004B5483"/>
    <w:rsid w:val="004B7941"/>
    <w:rsid w:val="004C3D5F"/>
    <w:rsid w:val="004C5507"/>
    <w:rsid w:val="004D6636"/>
    <w:rsid w:val="004D686E"/>
    <w:rsid w:val="004E005C"/>
    <w:rsid w:val="004E2910"/>
    <w:rsid w:val="004E2CE3"/>
    <w:rsid w:val="004F56C1"/>
    <w:rsid w:val="004F7162"/>
    <w:rsid w:val="005075F2"/>
    <w:rsid w:val="00514ACB"/>
    <w:rsid w:val="00514F5B"/>
    <w:rsid w:val="00535912"/>
    <w:rsid w:val="005362EC"/>
    <w:rsid w:val="00544FC8"/>
    <w:rsid w:val="00545CD4"/>
    <w:rsid w:val="005510CF"/>
    <w:rsid w:val="005515C0"/>
    <w:rsid w:val="00551B9D"/>
    <w:rsid w:val="005546E5"/>
    <w:rsid w:val="00556DB7"/>
    <w:rsid w:val="00567B1F"/>
    <w:rsid w:val="00572C2D"/>
    <w:rsid w:val="005740DA"/>
    <w:rsid w:val="00575905"/>
    <w:rsid w:val="00576FD8"/>
    <w:rsid w:val="00584204"/>
    <w:rsid w:val="005972AF"/>
    <w:rsid w:val="005A05A4"/>
    <w:rsid w:val="005A0EA5"/>
    <w:rsid w:val="005B1101"/>
    <w:rsid w:val="005B1F59"/>
    <w:rsid w:val="005C20A5"/>
    <w:rsid w:val="005C60CC"/>
    <w:rsid w:val="005C7F4E"/>
    <w:rsid w:val="005D21BA"/>
    <w:rsid w:val="005D4CF2"/>
    <w:rsid w:val="005D57B9"/>
    <w:rsid w:val="005D5A7B"/>
    <w:rsid w:val="005E0BDD"/>
    <w:rsid w:val="005E2DD4"/>
    <w:rsid w:val="005E2FA0"/>
    <w:rsid w:val="005F0CE6"/>
    <w:rsid w:val="005F14AE"/>
    <w:rsid w:val="005F4487"/>
    <w:rsid w:val="005F7C55"/>
    <w:rsid w:val="00600C29"/>
    <w:rsid w:val="00603EF7"/>
    <w:rsid w:val="006107D7"/>
    <w:rsid w:val="00612863"/>
    <w:rsid w:val="00612C29"/>
    <w:rsid w:val="006132D4"/>
    <w:rsid w:val="0061702A"/>
    <w:rsid w:val="006224C5"/>
    <w:rsid w:val="006319F3"/>
    <w:rsid w:val="00636463"/>
    <w:rsid w:val="00636F97"/>
    <w:rsid w:val="00641A57"/>
    <w:rsid w:val="00642D99"/>
    <w:rsid w:val="00643410"/>
    <w:rsid w:val="00645AF8"/>
    <w:rsid w:val="00647583"/>
    <w:rsid w:val="00652413"/>
    <w:rsid w:val="00653D88"/>
    <w:rsid w:val="00656665"/>
    <w:rsid w:val="0066256B"/>
    <w:rsid w:val="0066340E"/>
    <w:rsid w:val="0066467C"/>
    <w:rsid w:val="00664E5A"/>
    <w:rsid w:val="00667A26"/>
    <w:rsid w:val="006713FC"/>
    <w:rsid w:val="006725BD"/>
    <w:rsid w:val="0067572A"/>
    <w:rsid w:val="00682EDC"/>
    <w:rsid w:val="00690B29"/>
    <w:rsid w:val="0069116B"/>
    <w:rsid w:val="00697AD5"/>
    <w:rsid w:val="006A0AA4"/>
    <w:rsid w:val="006A641B"/>
    <w:rsid w:val="006A6BD8"/>
    <w:rsid w:val="006A78FA"/>
    <w:rsid w:val="006B172B"/>
    <w:rsid w:val="006B2F28"/>
    <w:rsid w:val="006B435B"/>
    <w:rsid w:val="006C0264"/>
    <w:rsid w:val="006C0E89"/>
    <w:rsid w:val="006C184F"/>
    <w:rsid w:val="006C22DC"/>
    <w:rsid w:val="006C562D"/>
    <w:rsid w:val="006D407E"/>
    <w:rsid w:val="006F1A05"/>
    <w:rsid w:val="006F1A5D"/>
    <w:rsid w:val="00700019"/>
    <w:rsid w:val="00713116"/>
    <w:rsid w:val="00714133"/>
    <w:rsid w:val="00715AEB"/>
    <w:rsid w:val="0072149A"/>
    <w:rsid w:val="007214EB"/>
    <w:rsid w:val="00721EDE"/>
    <w:rsid w:val="00724B3B"/>
    <w:rsid w:val="00725709"/>
    <w:rsid w:val="00736150"/>
    <w:rsid w:val="00744789"/>
    <w:rsid w:val="00745E3B"/>
    <w:rsid w:val="007507D9"/>
    <w:rsid w:val="00752C75"/>
    <w:rsid w:val="00762E43"/>
    <w:rsid w:val="00772098"/>
    <w:rsid w:val="00774D45"/>
    <w:rsid w:val="00777324"/>
    <w:rsid w:val="00780F55"/>
    <w:rsid w:val="00781DC9"/>
    <w:rsid w:val="00782103"/>
    <w:rsid w:val="00791A29"/>
    <w:rsid w:val="00791F55"/>
    <w:rsid w:val="0079342B"/>
    <w:rsid w:val="007A256F"/>
    <w:rsid w:val="007A29EE"/>
    <w:rsid w:val="007A57C7"/>
    <w:rsid w:val="007B4616"/>
    <w:rsid w:val="007B4DD5"/>
    <w:rsid w:val="007B5F88"/>
    <w:rsid w:val="007C6519"/>
    <w:rsid w:val="007E09A4"/>
    <w:rsid w:val="007E4D74"/>
    <w:rsid w:val="007F1004"/>
    <w:rsid w:val="007F5B47"/>
    <w:rsid w:val="008032A8"/>
    <w:rsid w:val="00813305"/>
    <w:rsid w:val="00815942"/>
    <w:rsid w:val="00817BB9"/>
    <w:rsid w:val="00817E88"/>
    <w:rsid w:val="00824324"/>
    <w:rsid w:val="00827B2D"/>
    <w:rsid w:val="00830B62"/>
    <w:rsid w:val="00831EF0"/>
    <w:rsid w:val="00833342"/>
    <w:rsid w:val="008362A1"/>
    <w:rsid w:val="0083790A"/>
    <w:rsid w:val="00842FA6"/>
    <w:rsid w:val="0084313D"/>
    <w:rsid w:val="00844A82"/>
    <w:rsid w:val="0085064D"/>
    <w:rsid w:val="008563E7"/>
    <w:rsid w:val="008643CC"/>
    <w:rsid w:val="008650AB"/>
    <w:rsid w:val="00867896"/>
    <w:rsid w:val="00872810"/>
    <w:rsid w:val="0087598A"/>
    <w:rsid w:val="00877208"/>
    <w:rsid w:val="00885A57"/>
    <w:rsid w:val="008909D4"/>
    <w:rsid w:val="00897678"/>
    <w:rsid w:val="008A59D4"/>
    <w:rsid w:val="008B0A3C"/>
    <w:rsid w:val="008B7D88"/>
    <w:rsid w:val="008C5EB0"/>
    <w:rsid w:val="008D3A9C"/>
    <w:rsid w:val="008D4FF2"/>
    <w:rsid w:val="008D5781"/>
    <w:rsid w:val="008D6382"/>
    <w:rsid w:val="008E18BA"/>
    <w:rsid w:val="008E218F"/>
    <w:rsid w:val="008E4A48"/>
    <w:rsid w:val="008F3B48"/>
    <w:rsid w:val="008F61D0"/>
    <w:rsid w:val="008F716D"/>
    <w:rsid w:val="008F75AB"/>
    <w:rsid w:val="00901D64"/>
    <w:rsid w:val="00903ACE"/>
    <w:rsid w:val="0090599C"/>
    <w:rsid w:val="0090732B"/>
    <w:rsid w:val="00916100"/>
    <w:rsid w:val="00917A62"/>
    <w:rsid w:val="00922F2C"/>
    <w:rsid w:val="0092531B"/>
    <w:rsid w:val="0092574F"/>
    <w:rsid w:val="00935D04"/>
    <w:rsid w:val="009364A3"/>
    <w:rsid w:val="009364CB"/>
    <w:rsid w:val="009370A1"/>
    <w:rsid w:val="009545EC"/>
    <w:rsid w:val="00965B54"/>
    <w:rsid w:val="00975FAF"/>
    <w:rsid w:val="0097771A"/>
    <w:rsid w:val="00981C56"/>
    <w:rsid w:val="00994E56"/>
    <w:rsid w:val="009961A3"/>
    <w:rsid w:val="00997C76"/>
    <w:rsid w:val="009A06CE"/>
    <w:rsid w:val="009A2519"/>
    <w:rsid w:val="009A2C71"/>
    <w:rsid w:val="009A3D19"/>
    <w:rsid w:val="009A6D48"/>
    <w:rsid w:val="009B2CD9"/>
    <w:rsid w:val="009B4932"/>
    <w:rsid w:val="009B636C"/>
    <w:rsid w:val="009C127C"/>
    <w:rsid w:val="009D7796"/>
    <w:rsid w:val="009E1CFE"/>
    <w:rsid w:val="009E542A"/>
    <w:rsid w:val="009F0373"/>
    <w:rsid w:val="00A051B2"/>
    <w:rsid w:val="00A052A2"/>
    <w:rsid w:val="00A130C6"/>
    <w:rsid w:val="00A135F8"/>
    <w:rsid w:val="00A158B3"/>
    <w:rsid w:val="00A17058"/>
    <w:rsid w:val="00A22AD2"/>
    <w:rsid w:val="00A26729"/>
    <w:rsid w:val="00A26C30"/>
    <w:rsid w:val="00A3044D"/>
    <w:rsid w:val="00A306AF"/>
    <w:rsid w:val="00A325EE"/>
    <w:rsid w:val="00A32B1D"/>
    <w:rsid w:val="00A33D54"/>
    <w:rsid w:val="00A34C24"/>
    <w:rsid w:val="00A4083F"/>
    <w:rsid w:val="00A43BCD"/>
    <w:rsid w:val="00A54964"/>
    <w:rsid w:val="00A60E7E"/>
    <w:rsid w:val="00A71E7B"/>
    <w:rsid w:val="00A769EE"/>
    <w:rsid w:val="00A928AD"/>
    <w:rsid w:val="00A95978"/>
    <w:rsid w:val="00AA4324"/>
    <w:rsid w:val="00AA7C94"/>
    <w:rsid w:val="00AB064F"/>
    <w:rsid w:val="00AB45B7"/>
    <w:rsid w:val="00AB55DC"/>
    <w:rsid w:val="00AB6A01"/>
    <w:rsid w:val="00AB6CA8"/>
    <w:rsid w:val="00AC0518"/>
    <w:rsid w:val="00AD2C89"/>
    <w:rsid w:val="00AD5F73"/>
    <w:rsid w:val="00AE2FCA"/>
    <w:rsid w:val="00AE7109"/>
    <w:rsid w:val="00AF2C6D"/>
    <w:rsid w:val="00AF4ED0"/>
    <w:rsid w:val="00AF70CA"/>
    <w:rsid w:val="00B0281D"/>
    <w:rsid w:val="00B02B8E"/>
    <w:rsid w:val="00B03557"/>
    <w:rsid w:val="00B05D00"/>
    <w:rsid w:val="00B10779"/>
    <w:rsid w:val="00B1321F"/>
    <w:rsid w:val="00B14C28"/>
    <w:rsid w:val="00B16C91"/>
    <w:rsid w:val="00B2000A"/>
    <w:rsid w:val="00B21C8A"/>
    <w:rsid w:val="00B234F5"/>
    <w:rsid w:val="00B23AAE"/>
    <w:rsid w:val="00B23F0C"/>
    <w:rsid w:val="00B252AC"/>
    <w:rsid w:val="00B27F1D"/>
    <w:rsid w:val="00B30C29"/>
    <w:rsid w:val="00B37D73"/>
    <w:rsid w:val="00B41FD9"/>
    <w:rsid w:val="00B45EB6"/>
    <w:rsid w:val="00B47A3F"/>
    <w:rsid w:val="00B47AAC"/>
    <w:rsid w:val="00B55265"/>
    <w:rsid w:val="00B57AA6"/>
    <w:rsid w:val="00B60891"/>
    <w:rsid w:val="00B63A43"/>
    <w:rsid w:val="00B64D58"/>
    <w:rsid w:val="00B66806"/>
    <w:rsid w:val="00B709F8"/>
    <w:rsid w:val="00B71216"/>
    <w:rsid w:val="00B75234"/>
    <w:rsid w:val="00B75A99"/>
    <w:rsid w:val="00B76127"/>
    <w:rsid w:val="00B838F4"/>
    <w:rsid w:val="00B84058"/>
    <w:rsid w:val="00B84825"/>
    <w:rsid w:val="00B917DB"/>
    <w:rsid w:val="00B92D30"/>
    <w:rsid w:val="00B9304C"/>
    <w:rsid w:val="00B9489E"/>
    <w:rsid w:val="00B9656E"/>
    <w:rsid w:val="00BA1119"/>
    <w:rsid w:val="00BA2DFC"/>
    <w:rsid w:val="00BA4114"/>
    <w:rsid w:val="00BA447E"/>
    <w:rsid w:val="00BA5790"/>
    <w:rsid w:val="00BA5891"/>
    <w:rsid w:val="00BA7382"/>
    <w:rsid w:val="00BB3660"/>
    <w:rsid w:val="00BB3E2E"/>
    <w:rsid w:val="00BB7F1D"/>
    <w:rsid w:val="00BC1126"/>
    <w:rsid w:val="00BC138D"/>
    <w:rsid w:val="00BC4B8B"/>
    <w:rsid w:val="00BE720A"/>
    <w:rsid w:val="00BF0B30"/>
    <w:rsid w:val="00BF1338"/>
    <w:rsid w:val="00BF1AF1"/>
    <w:rsid w:val="00BF3F07"/>
    <w:rsid w:val="00BF4152"/>
    <w:rsid w:val="00BF50C8"/>
    <w:rsid w:val="00BF60DE"/>
    <w:rsid w:val="00BF64D2"/>
    <w:rsid w:val="00C01308"/>
    <w:rsid w:val="00C11130"/>
    <w:rsid w:val="00C12769"/>
    <w:rsid w:val="00C15918"/>
    <w:rsid w:val="00C2026C"/>
    <w:rsid w:val="00C203A0"/>
    <w:rsid w:val="00C207C9"/>
    <w:rsid w:val="00C2747F"/>
    <w:rsid w:val="00C341C5"/>
    <w:rsid w:val="00C36801"/>
    <w:rsid w:val="00C5446C"/>
    <w:rsid w:val="00C609FE"/>
    <w:rsid w:val="00C70968"/>
    <w:rsid w:val="00C745D2"/>
    <w:rsid w:val="00C771AA"/>
    <w:rsid w:val="00C8104A"/>
    <w:rsid w:val="00C92AFC"/>
    <w:rsid w:val="00C97D2C"/>
    <w:rsid w:val="00CA1718"/>
    <w:rsid w:val="00CA1EC0"/>
    <w:rsid w:val="00CA5258"/>
    <w:rsid w:val="00CA5B42"/>
    <w:rsid w:val="00CB0898"/>
    <w:rsid w:val="00CB12A9"/>
    <w:rsid w:val="00CB2445"/>
    <w:rsid w:val="00CB3DA1"/>
    <w:rsid w:val="00CD1552"/>
    <w:rsid w:val="00CD2F54"/>
    <w:rsid w:val="00CD32E7"/>
    <w:rsid w:val="00CD737E"/>
    <w:rsid w:val="00CE7306"/>
    <w:rsid w:val="00CE77D9"/>
    <w:rsid w:val="00CF0C23"/>
    <w:rsid w:val="00CF1D38"/>
    <w:rsid w:val="00CF73B0"/>
    <w:rsid w:val="00D004A2"/>
    <w:rsid w:val="00D05152"/>
    <w:rsid w:val="00D077B1"/>
    <w:rsid w:val="00D130FF"/>
    <w:rsid w:val="00D14B06"/>
    <w:rsid w:val="00D156AE"/>
    <w:rsid w:val="00D15DAC"/>
    <w:rsid w:val="00D1773E"/>
    <w:rsid w:val="00D24CC0"/>
    <w:rsid w:val="00D3141B"/>
    <w:rsid w:val="00D406BA"/>
    <w:rsid w:val="00D447F7"/>
    <w:rsid w:val="00D44A4E"/>
    <w:rsid w:val="00D47AE5"/>
    <w:rsid w:val="00D5378D"/>
    <w:rsid w:val="00D540B0"/>
    <w:rsid w:val="00D57EF2"/>
    <w:rsid w:val="00D629C7"/>
    <w:rsid w:val="00D67A59"/>
    <w:rsid w:val="00D81192"/>
    <w:rsid w:val="00D86BFB"/>
    <w:rsid w:val="00D8790E"/>
    <w:rsid w:val="00D92DFA"/>
    <w:rsid w:val="00D96712"/>
    <w:rsid w:val="00DA3869"/>
    <w:rsid w:val="00DA46C9"/>
    <w:rsid w:val="00DA6E7C"/>
    <w:rsid w:val="00DA7254"/>
    <w:rsid w:val="00DA7D8B"/>
    <w:rsid w:val="00DB3AA8"/>
    <w:rsid w:val="00DD57DD"/>
    <w:rsid w:val="00DD58C0"/>
    <w:rsid w:val="00DE68A2"/>
    <w:rsid w:val="00DE713F"/>
    <w:rsid w:val="00DF32EA"/>
    <w:rsid w:val="00E024E5"/>
    <w:rsid w:val="00E0787D"/>
    <w:rsid w:val="00E108A3"/>
    <w:rsid w:val="00E13C54"/>
    <w:rsid w:val="00E140C1"/>
    <w:rsid w:val="00E15CD9"/>
    <w:rsid w:val="00E16985"/>
    <w:rsid w:val="00E25E71"/>
    <w:rsid w:val="00E2621C"/>
    <w:rsid w:val="00E27EC5"/>
    <w:rsid w:val="00E35B8B"/>
    <w:rsid w:val="00E37610"/>
    <w:rsid w:val="00E37F7C"/>
    <w:rsid w:val="00E400D0"/>
    <w:rsid w:val="00E41E9A"/>
    <w:rsid w:val="00E45BA4"/>
    <w:rsid w:val="00E45FC2"/>
    <w:rsid w:val="00E544F0"/>
    <w:rsid w:val="00E630FE"/>
    <w:rsid w:val="00E6607D"/>
    <w:rsid w:val="00E73ED3"/>
    <w:rsid w:val="00E77586"/>
    <w:rsid w:val="00E778F1"/>
    <w:rsid w:val="00E80F67"/>
    <w:rsid w:val="00E81742"/>
    <w:rsid w:val="00E8249D"/>
    <w:rsid w:val="00E82712"/>
    <w:rsid w:val="00E87681"/>
    <w:rsid w:val="00E957F3"/>
    <w:rsid w:val="00E977DB"/>
    <w:rsid w:val="00EA225A"/>
    <w:rsid w:val="00EA2CA4"/>
    <w:rsid w:val="00EA3FA8"/>
    <w:rsid w:val="00EA678B"/>
    <w:rsid w:val="00EB02C7"/>
    <w:rsid w:val="00EB0F16"/>
    <w:rsid w:val="00EB65FD"/>
    <w:rsid w:val="00EB70CC"/>
    <w:rsid w:val="00EC0BEE"/>
    <w:rsid w:val="00EC61A6"/>
    <w:rsid w:val="00EC6CC5"/>
    <w:rsid w:val="00EE5620"/>
    <w:rsid w:val="00F057C7"/>
    <w:rsid w:val="00F13B82"/>
    <w:rsid w:val="00F1773B"/>
    <w:rsid w:val="00F23840"/>
    <w:rsid w:val="00F25902"/>
    <w:rsid w:val="00F26E86"/>
    <w:rsid w:val="00F31496"/>
    <w:rsid w:val="00F3258C"/>
    <w:rsid w:val="00F32721"/>
    <w:rsid w:val="00F3495E"/>
    <w:rsid w:val="00F37FCA"/>
    <w:rsid w:val="00F40AC0"/>
    <w:rsid w:val="00F458E9"/>
    <w:rsid w:val="00F465AC"/>
    <w:rsid w:val="00F46C0C"/>
    <w:rsid w:val="00F4749D"/>
    <w:rsid w:val="00F510E9"/>
    <w:rsid w:val="00F5286F"/>
    <w:rsid w:val="00F532F6"/>
    <w:rsid w:val="00F56155"/>
    <w:rsid w:val="00F5681F"/>
    <w:rsid w:val="00F56CDC"/>
    <w:rsid w:val="00F5765A"/>
    <w:rsid w:val="00F66454"/>
    <w:rsid w:val="00F75AED"/>
    <w:rsid w:val="00F75E4A"/>
    <w:rsid w:val="00F806E9"/>
    <w:rsid w:val="00F807B0"/>
    <w:rsid w:val="00F8083E"/>
    <w:rsid w:val="00F80F12"/>
    <w:rsid w:val="00F90011"/>
    <w:rsid w:val="00F915D6"/>
    <w:rsid w:val="00F9404F"/>
    <w:rsid w:val="00F9544F"/>
    <w:rsid w:val="00F964D5"/>
    <w:rsid w:val="00FA0C9A"/>
    <w:rsid w:val="00FA1EE6"/>
    <w:rsid w:val="00FA2505"/>
    <w:rsid w:val="00FB3B79"/>
    <w:rsid w:val="00FB784E"/>
    <w:rsid w:val="00FC4D41"/>
    <w:rsid w:val="00FD2343"/>
    <w:rsid w:val="00FD2445"/>
    <w:rsid w:val="00FD25CA"/>
    <w:rsid w:val="00FD2BD1"/>
    <w:rsid w:val="00FD3302"/>
    <w:rsid w:val="00FD44E6"/>
    <w:rsid w:val="00FD6BBA"/>
    <w:rsid w:val="00FE1499"/>
    <w:rsid w:val="00FE2E59"/>
    <w:rsid w:val="00FF2C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017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62E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2026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447F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458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458E9"/>
    <w:rPr>
      <w:rFonts w:ascii="Tahoma" w:hAnsi="Tahoma" w:cs="Tahoma"/>
      <w:sz w:val="16"/>
      <w:szCs w:val="16"/>
    </w:rPr>
  </w:style>
  <w:style w:type="paragraph" w:styleId="Sansinterligne">
    <w:name w:val="No Spacing"/>
    <w:uiPriority w:val="1"/>
    <w:qFormat/>
    <w:rsid w:val="001E31B5"/>
    <w:pPr>
      <w:spacing w:after="0" w:line="240" w:lineRule="auto"/>
    </w:pPr>
    <w:rPr>
      <w:rFonts w:ascii="Calibri" w:eastAsia="Calibri" w:hAnsi="Calibri" w:cs="Arial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97" Type="http://schemas.openxmlformats.org/officeDocument/2006/relationships/oleObject" Target="embeddings/oleObject4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70C4A2-AE12-4FE5-8D15-F9AE0911A7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9</TotalTime>
  <Pages>1</Pages>
  <Words>457</Words>
  <Characters>2519</Characters>
  <Application>Microsoft Office Word</Application>
  <DocSecurity>8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elmalek</dc:creator>
  <cp:lastModifiedBy>ABDELMALEK</cp:lastModifiedBy>
  <cp:revision>118</cp:revision>
  <cp:lastPrinted>2011-12-22T13:50:00Z</cp:lastPrinted>
  <dcterms:created xsi:type="dcterms:W3CDTF">2011-11-04T19:44:00Z</dcterms:created>
  <dcterms:modified xsi:type="dcterms:W3CDTF">2012-09-10T0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